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366" w:rsidRPr="008F34E1" w:rsidRDefault="002B6366" w:rsidP="002B636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nb-NO"/>
        </w:rPr>
      </w:pPr>
      <w:r w:rsidRPr="008F34E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b-NO"/>
        </w:rPr>
        <w:t>BÀI TẬP HÌNH HỌC</w:t>
      </w:r>
      <w:bookmarkStart w:id="0" w:name="_GoBack"/>
      <w:bookmarkEnd w:id="0"/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nb-NO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b-NO"/>
        </w:rPr>
        <w:t>Bài 1: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nb-NO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cân có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nb-NO"/>
        </w:rPr>
        <w:t>AB=AC=5c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,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nb-NO"/>
        </w:rPr>
        <w:t>BC= 8c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.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nb-NO"/>
        </w:rPr>
        <w:t>A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BC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(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H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b-NO"/>
        </w:rPr>
        <w:t>thuộc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b-NO"/>
        </w:rPr>
        <w:t>)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, Chứng mi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HB=HC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, Tính độ dà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H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, 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H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(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huộ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), 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H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 ( 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huộ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).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ứng minh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HD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ân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d, So sá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H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à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H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>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  <w:t>Bài 2: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ân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ó đường cao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H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a, Chứng minh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=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C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à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à tia phân giác của gó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AC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b, Cho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H= 8cm, AB= 10c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Tí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H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,, Gọ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à trung điểm c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à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G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à giao điểm c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à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Tí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HG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>d, Vẽ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Hx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song song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C, Hx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ắt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F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 Chứng mi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C, G, F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thẳng hàng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  <w:t>Bài 3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ó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CA= CB= 10cm, AB= 12c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CI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I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C, IK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C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a, Chứng mi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IB= I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à tính độ dà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CI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b, Chứng mi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IH= IK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c, HK// AC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  <w:t>Bài 4: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ân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,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ẽ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A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tại H.Biết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= 10c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,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H= 6c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>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a, Tí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H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b,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=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CH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, trên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A l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ấy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D, CA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ấy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sao cho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D= C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Chứng minh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HD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ân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d,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à trung trực c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DE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  <w:t>Bài 5: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ân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Gọ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à trung điểm c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Từ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kẻ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D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, DF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>. Chứng minh rằng: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,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D=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D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,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, Cho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= 10cm, BC= 12c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Tí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D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d,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DEF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ân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  <w:t>Bài 6: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ân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ó gó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 &lt; 90</w:t>
      </w:r>
      <w:r w:rsidRPr="001C2D7D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0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 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C ,CK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Gọ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O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à giao điểm c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à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CK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, Chứng minh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H=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H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,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O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ân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,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OBK =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OCK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lastRenderedPageBreak/>
        <w:t xml:space="preserve">d, trên nửa mặt phẳng bờ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hông chứa điểm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lấy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I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sao cho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IB=I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Chứng minh 3 điểm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, O, I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hẳng hàng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 7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ân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.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, C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. B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à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C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ắt nhau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H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,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D=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,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H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ân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,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ED//BC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d,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H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ắt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trên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HK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lấy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sao cho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là trung điểm c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H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Chứng minh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 8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ân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.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, C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B.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fr-FR"/>
        </w:rPr>
        <w:t>B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và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fr-FR"/>
        </w:rPr>
        <w:t>C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cắt nhau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fr-FR"/>
        </w:rPr>
        <w:t>H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>a, BD= CE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,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H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ân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,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H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là trung trực c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C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d, Trên ti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lấy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sao cho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là trung điểm c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K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So sánh gó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ECB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à gó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DKC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9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ân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vẽ trung tuyến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.từ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M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ME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B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kẻ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MF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, chứng minh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EM=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CFM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b,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à trung trực v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EF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, từ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kẻ đường thẳng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B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, từ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kẻ đường thẳng vuông góc vớ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AC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, hai đường này cắt nhau tạ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Chứng mi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,M,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thẳng hàng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  <w:t>Bài 10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ho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B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ân tại AGọ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M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à trung điểm củ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A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.Trên tia đố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MB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lấy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sao cho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de-DE"/>
        </w:rPr>
        <w:t>DM= BM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, Chứng minh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BMC=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DMA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Suy ra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D//BC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, tam giác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ACD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ân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. trên tia đối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CA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lấy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sao cho CA= CE.Chuwngsminh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DC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đi qua trung điểm </w:t>
      </w:r>
      <w:r w:rsidRPr="001C2D7D">
        <w:rPr>
          <w:rFonts w:ascii="Times New Roman" w:eastAsia="Times New Roman" w:hAnsi="Times New Roman" w:cs="Times New Roman"/>
          <w:sz w:val="24"/>
          <w:szCs w:val="24"/>
          <w:lang w:val="en-US"/>
        </w:rPr>
        <w:t>I của BE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en-US"/>
        </w:rPr>
        <w:t>Bài 11</w:t>
      </w:r>
      <w:r w:rsidRPr="001C2D7D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: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ho tam giác ABC cân tại A (AB = AC ), M là trung điểm của BC. Gọi D là  điểm là điểm nằm giữa A và M. Chứng minh rằng: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) AM là tia phân giác của góc A?    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b) </w:t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sym w:font="Webdings" w:char="F0EA"/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ABD = </w:t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sym w:font="Webdings" w:char="F0EA"/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ACD.       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c) </w:t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sym w:font="Webdings" w:char="F0EA"/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BCD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là tam giác cân ?</w:t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>Bài 12</w:t>
      </w:r>
      <w:r w:rsidRPr="001C2D7D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: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ho tam giác ABC vuông tại A , đường phân giác BD. Kẻ DE vuông góc với BC (E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9.5pt" o:ole="">
            <v:imagedata r:id="rId6" o:title=""/>
          </v:shape>
          <o:OLEObject Type="Embed" ProgID="Equation.3" ShapeID="_x0000_i1025" DrawAspect="Content" ObjectID="_1645967689" r:id="rId7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BC). Gọi F là giao điểm của BA và ED. Chứng minh rằng: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a) </w:t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sym w:font="Webdings" w:char="F0EA"/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ABD = </w:t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sym w:font="Webdings" w:char="F0EA"/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EBD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b) </w:t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sym w:font="Webdings" w:char="F0EA"/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ABE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là tam giác cân ?</w:t>
      </w: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c) DF = DC.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l-PL"/>
        </w:rPr>
      </w:pPr>
      <w:r w:rsidRPr="001C2D7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l-PL"/>
        </w:rPr>
        <w:t>Bài 13: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Cho tam giác ABC có</w:t>
      </w:r>
      <w:r w:rsidRPr="001C2D7D">
        <w:rPr>
          <w:rFonts w:ascii="Times New Roman" w:eastAsia="Times New Roman" w:hAnsi="Times New Roman" w:cs="Times New Roman"/>
          <w:bCs/>
          <w:color w:val="000000"/>
          <w:spacing w:val="51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21"/>
          <w:w w:val="187"/>
          <w:position w:val="7"/>
          <w:sz w:val="28"/>
          <w:szCs w:val="28"/>
          <w:lang w:val="pl-PL"/>
        </w:rPr>
        <w:t>\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21"/>
          <w:w w:val="187"/>
          <w:position w:val="-4"/>
          <w:sz w:val="28"/>
          <w:szCs w:val="28"/>
          <w:lang w:val="en-US"/>
        </w:rPr>
        <w:object w:dxaOrig="240" w:dyaOrig="340">
          <v:shape id="_x0000_i1026" type="#_x0000_t75" style="width:11.85pt;height:17.4pt" o:ole="">
            <v:imagedata r:id="rId8" o:title=""/>
          </v:shape>
          <o:OLEObject Type="Embed" ProgID="Equation.DSMT4" ShapeID="_x0000_i1026" DrawAspect="Content" ObjectID="_1645967690" r:id="rId9"/>
        </w:objec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12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5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9</w:t>
      </w:r>
      <w:r w:rsidRPr="001C2D7D">
        <w:rPr>
          <w:rFonts w:ascii="Times New Roman" w:eastAsia="Times New Roman" w:hAnsi="Times New Roman" w:cs="Times New Roman"/>
          <w:bCs/>
          <w:color w:val="000000"/>
          <w:spacing w:val="4"/>
          <w:position w:val="-1"/>
          <w:sz w:val="28"/>
          <w:szCs w:val="28"/>
          <w:lang w:val="pl-PL"/>
        </w:rPr>
        <w:t>0</w:t>
      </w:r>
      <w:r w:rsidRPr="001C2D7D">
        <w:rPr>
          <w:rFonts w:ascii="Times New Roman" w:eastAsia="Times New Roman" w:hAnsi="Times New Roman" w:cs="Times New Roman"/>
          <w:bCs/>
          <w:color w:val="000000"/>
          <w:spacing w:val="4"/>
          <w:position w:val="-1"/>
          <w:sz w:val="28"/>
          <w:szCs w:val="28"/>
          <w:vertAlign w:val="superscript"/>
          <w:lang w:val="pl-PL"/>
        </w:rPr>
        <w:t>0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3"/>
          <w:position w:val="10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,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3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 xml:space="preserve">AB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9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-3"/>
          <w:position w:val="-1"/>
          <w:sz w:val="28"/>
          <w:szCs w:val="28"/>
          <w:lang w:val="pl-PL"/>
        </w:rPr>
        <w:t>8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2"/>
          <w:position w:val="-1"/>
          <w:sz w:val="28"/>
          <w:szCs w:val="28"/>
          <w:lang w:val="pl-PL"/>
        </w:rPr>
        <w:t>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m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,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5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A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8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1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6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1"/>
          <w:position w:val="-1"/>
          <w:sz w:val="28"/>
          <w:szCs w:val="28"/>
          <w:lang w:val="pl-PL"/>
        </w:rPr>
        <w:t>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m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26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.</w:t>
      </w:r>
    </w:p>
    <w:p w:rsidR="002B6366" w:rsidRPr="001C2D7D" w:rsidRDefault="002B6366" w:rsidP="002B6366">
      <w:pPr>
        <w:widowControl w:val="0"/>
        <w:autoSpaceDE w:val="0"/>
        <w:autoSpaceDN w:val="0"/>
        <w:adjustRightInd w:val="0"/>
        <w:spacing w:after="0" w:line="294" w:lineRule="exact"/>
        <w:ind w:right="-20"/>
        <w:jc w:val="both"/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</w:pP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lastRenderedPageBreak/>
        <w:t xml:space="preserve">        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a) Tính</w:t>
      </w:r>
      <w:r w:rsidRPr="001C2D7D">
        <w:rPr>
          <w:rFonts w:ascii="Times New Roman" w:eastAsia="Times New Roman" w:hAnsi="Times New Roman" w:cs="Times New Roman"/>
          <w:bCs/>
          <w:color w:val="000000"/>
          <w:spacing w:val="42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B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10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.</w:t>
      </w:r>
    </w:p>
    <w:p w:rsidR="002B6366" w:rsidRPr="001C2D7D" w:rsidRDefault="002B6366" w:rsidP="002B6366">
      <w:pPr>
        <w:widowControl w:val="0"/>
        <w:autoSpaceDE w:val="0"/>
        <w:autoSpaceDN w:val="0"/>
        <w:adjustRightInd w:val="0"/>
        <w:spacing w:after="0" w:line="294" w:lineRule="exact"/>
        <w:ind w:right="-20"/>
        <w:rPr>
          <w:rFonts w:ascii="Times New Roman" w:eastAsia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</w:pPr>
      <w:r w:rsidRPr="001C2D7D">
        <w:rPr>
          <w:rFonts w:ascii="Times New Roman" w:eastAsia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 xml:space="preserve">         b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) Trên cạnh</w:t>
      </w:r>
      <w:r w:rsidRPr="001C2D7D">
        <w:rPr>
          <w:rFonts w:ascii="Times New Roman" w:eastAsia="Times New Roman" w:hAnsi="Times New Roman" w:cs="Times New Roman"/>
          <w:bCs/>
          <w:color w:val="000000"/>
          <w:spacing w:val="54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1"/>
          <w:position w:val="-1"/>
          <w:sz w:val="28"/>
          <w:szCs w:val="28"/>
          <w:lang w:val="pl-PL"/>
        </w:rPr>
        <w:t>A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 xml:space="preserve">C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1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 xml:space="preserve">lấy 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>đ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iểm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E sao cho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 xml:space="preserve"> AE = 2cm; trên tia đối của tia AB lấy điểm D sao cho AD  = AB.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 xml:space="preserve"> C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h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 xml:space="preserve">ứng 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>m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inh</w:t>
      </w:r>
      <w:r w:rsidRPr="001C2D7D">
        <w:rPr>
          <w:rFonts w:ascii="Times New Roman" w:eastAsia="Times New Roman" w:hAnsi="Times New Roman" w:cs="Times New Roman"/>
          <w:bCs/>
          <w:color w:val="000000"/>
          <w:spacing w:val="35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∆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BE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8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=</w:t>
      </w:r>
      <w:r w:rsidRPr="001C2D7D">
        <w:rPr>
          <w:rFonts w:ascii="Times New Roman" w:eastAsia="Times New Roman" w:hAnsi="Times New Roman" w:cs="Times New Roman"/>
          <w:bCs/>
          <w:color w:val="000000"/>
          <w:spacing w:val="-8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∆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DE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4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 xml:space="preserve">         c) </w:t>
      </w:r>
      <w:r w:rsidRPr="001C2D7D">
        <w:rPr>
          <w:rFonts w:ascii="Times New Roman" w:eastAsia="Times New Roman" w:hAnsi="Times New Roman" w:cs="Times New Roman"/>
          <w:bCs/>
          <w:color w:val="000000"/>
          <w:spacing w:val="50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C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>h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ứ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ng minh</w:t>
      </w:r>
      <w:r w:rsidRPr="001C2D7D">
        <w:rPr>
          <w:rFonts w:ascii="Times New Roman" w:eastAsia="Times New Roman" w:hAnsi="Times New Roman" w:cs="Times New Roman"/>
          <w:bCs/>
          <w:color w:val="000000"/>
          <w:spacing w:val="42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2"/>
          <w:sz w:val="28"/>
          <w:szCs w:val="28"/>
          <w:lang w:val="pl-PL"/>
        </w:rPr>
        <w:t>D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 xml:space="preserve">E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đ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i qua trung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đ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iểm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c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ạ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n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h</w:t>
      </w:r>
      <w:r w:rsidRPr="001C2D7D">
        <w:rPr>
          <w:rFonts w:ascii="Times New Roman" w:eastAsia="Times New Roman" w:hAnsi="Times New Roman" w:cs="Times New Roman"/>
          <w:bCs/>
          <w:color w:val="000000"/>
          <w:spacing w:val="42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B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10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.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      </w:t>
      </w:r>
    </w:p>
    <w:p w:rsidR="002B6366" w:rsidRPr="008F34E1" w:rsidRDefault="002B6366" w:rsidP="002B6366">
      <w:pPr>
        <w:tabs>
          <w:tab w:val="left" w:pos="14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8F34E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l-PL"/>
        </w:rPr>
        <w:t>Bài 14</w:t>
      </w:r>
      <w:r w:rsidRPr="008F34E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:Cho ∆ ABC vuông tại A.Vẽ đường cao AH Trên cạnh BC lấy điểm D sao cho BD = BA</w:t>
      </w:r>
    </w:p>
    <w:p w:rsidR="002B6366" w:rsidRPr="008F34E1" w:rsidRDefault="002B6366" w:rsidP="002B6366">
      <w:pPr>
        <w:numPr>
          <w:ilvl w:val="0"/>
          <w:numId w:val="6"/>
        </w:numPr>
        <w:tabs>
          <w:tab w:val="left" w:pos="14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>C/m  góc BAD = góc ADB</w:t>
      </w:r>
    </w:p>
    <w:p w:rsidR="002B6366" w:rsidRPr="008F34E1" w:rsidRDefault="002B6366" w:rsidP="002B6366">
      <w:pPr>
        <w:numPr>
          <w:ilvl w:val="0"/>
          <w:numId w:val="6"/>
        </w:numPr>
        <w:tabs>
          <w:tab w:val="left" w:pos="14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/m Ad là phân giác của góc HAC</w:t>
      </w:r>
    </w:p>
    <w:p w:rsidR="002B6366" w:rsidRPr="008F34E1" w:rsidRDefault="002B6366" w:rsidP="002B6366">
      <w:pPr>
        <w:numPr>
          <w:ilvl w:val="0"/>
          <w:numId w:val="6"/>
        </w:numPr>
        <w:tabs>
          <w:tab w:val="left" w:pos="14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>Vẽ DK vuông góc AC ( K thuộc AC). C/m AK = AH</w:t>
      </w:r>
    </w:p>
    <w:p w:rsidR="002B6366" w:rsidRPr="008F34E1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F34E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Bài 15</w:t>
      </w:r>
    </w:p>
    <w:p w:rsidR="002B6366" w:rsidRPr="001C2D7D" w:rsidRDefault="002B6366" w:rsidP="002B6366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1C2D7D">
        <w:rPr>
          <w:rFonts w:ascii="Times New Roman" w:eastAsia="Times New Roman" w:hAnsi="Times New Roman" w:cs="Times New Roman"/>
          <w:sz w:val="28"/>
          <w:szCs w:val="28"/>
        </w:rPr>
        <w:tab/>
        <w:t xml:space="preserve">Cho tam giác ABC vuông tại A. Tia phân giác của góc ABC cắt AC tại D. Từ D kẻ DH vuông góc với BC tại H và DH cắt AB tại K. </w:t>
      </w:r>
    </w:p>
    <w:p w:rsidR="002B6366" w:rsidRPr="001C2D7D" w:rsidRDefault="002B6366" w:rsidP="002B636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a. Chứng minh: AD = HD</w:t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2B6366" w:rsidRPr="001C2D7D" w:rsidRDefault="002B6366" w:rsidP="002B636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</w:rPr>
        <w:t>b. So sánh độ dài cạnh AD và DC</w:t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2B6366" w:rsidRPr="001C2D7D" w:rsidRDefault="002B6366" w:rsidP="002B636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c. Chứng minh tam giác KBC là tam giác cân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val="pt-BR"/>
        </w:rPr>
        <w:t>Bài 16:</w:t>
      </w: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Cho </w:t>
      </w:r>
      <w:r w:rsidRPr="001C2D7D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val="en-US"/>
        </w:rPr>
        <w:object w:dxaOrig="220" w:dyaOrig="260">
          <v:shape id="_x0000_i1027" type="#_x0000_t75" style="width:11.85pt;height:15.8pt" o:ole="">
            <v:imagedata r:id="rId10" o:title=""/>
          </v:shape>
          <o:OLEObject Type="Embed" ProgID="Equation.3" ShapeID="_x0000_i1027" DrawAspect="Content" ObjectID="_1645967691" r:id="rId11"/>
        </w:object>
      </w: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ABC  vuông  tại  A, có BC = 10cm ,AC = 8cm .Kẻ đường phân giác BI (I</w:t>
      </w:r>
      <w:r w:rsidRPr="001C2D7D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val="en-US"/>
        </w:rPr>
        <w:object w:dxaOrig="200" w:dyaOrig="200">
          <v:shape id="_x0000_i1028" type="#_x0000_t75" style="width:9.5pt;height:9.5pt" o:ole="">
            <v:imagedata r:id="rId12" o:title=""/>
          </v:shape>
          <o:OLEObject Type="Embed" ProgID="Equation.DSMT4" ShapeID="_x0000_i1028" DrawAspect="Content" ObjectID="_1645967692" r:id="rId13"/>
        </w:object>
      </w: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AC) , kẻ ID vuông góc với BC (D</w:t>
      </w:r>
      <w:r w:rsidRPr="001C2D7D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val="en-US"/>
        </w:rPr>
        <w:object w:dxaOrig="200" w:dyaOrig="200">
          <v:shape id="_x0000_i1029" type="#_x0000_t75" style="width:9.5pt;height:9.5pt" o:ole="">
            <v:imagedata r:id="rId14" o:title=""/>
          </v:shape>
          <o:OLEObject Type="Embed" ProgID="Equation.DSMT4" ShapeID="_x0000_i1029" DrawAspect="Content" ObjectID="_1645967693" r:id="rId15"/>
        </w:object>
      </w: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BC)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de-DE"/>
        </w:rPr>
        <w:t>a/ Tính AB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de-DE"/>
        </w:rPr>
        <w:t xml:space="preserve">b/ Chứng minh </w:t>
      </w:r>
      <w:r w:rsidRPr="001C2D7D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val="en-US"/>
        </w:rPr>
        <w:object w:dxaOrig="220" w:dyaOrig="260">
          <v:shape id="_x0000_i1030" type="#_x0000_t75" style="width:11.85pt;height:15.8pt" o:ole="">
            <v:imagedata r:id="rId10" o:title=""/>
          </v:shape>
          <o:OLEObject Type="Embed" ProgID="Equation.3" ShapeID="_x0000_i1030" DrawAspect="Content" ObjectID="_1645967694" r:id="rId16"/>
        </w:object>
      </w: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de-DE"/>
        </w:rPr>
        <w:t xml:space="preserve">AIB = </w:t>
      </w:r>
      <w:r w:rsidRPr="001C2D7D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val="en-US"/>
        </w:rPr>
        <w:object w:dxaOrig="220" w:dyaOrig="260">
          <v:shape id="_x0000_i1031" type="#_x0000_t75" style="width:11.85pt;height:15.8pt" o:ole="">
            <v:imagedata r:id="rId10" o:title=""/>
          </v:shape>
          <o:OLEObject Type="Embed" ProgID="Equation.3" ShapeID="_x0000_i1031" DrawAspect="Content" ObjectID="_1645967695" r:id="rId17"/>
        </w:object>
      </w: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de-DE"/>
        </w:rPr>
        <w:t>DIB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de-DE"/>
        </w:rPr>
      </w:pP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de-DE"/>
        </w:rPr>
        <w:t>c/ Chứng minh BI là đường trung trực của AD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it-IT"/>
        </w:rPr>
      </w:pPr>
      <w:r w:rsidRPr="001C2D7D">
        <w:rPr>
          <w:rFonts w:ascii="Times New Roman" w:eastAsia="Times New Roman" w:hAnsi="Times New Roman" w:cs="Times New Roman"/>
          <w:color w:val="000000"/>
          <w:sz w:val="28"/>
          <w:szCs w:val="28"/>
          <w:lang w:val="it-IT"/>
        </w:rPr>
        <w:t>d/ Gọi E là giao điểm của BA và DI. Chứng minh BI vuông góc với EC</w:t>
      </w:r>
    </w:p>
    <w:p w:rsidR="002B6366" w:rsidRPr="008F34E1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F34E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Bài 17</w:t>
      </w: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: Cho </w:t>
      </w:r>
      <w:r w:rsidRPr="008F34E1">
        <w:rPr>
          <w:rFonts w:ascii="Times New Roman" w:eastAsia="Times New Roman" w:hAnsi="Times New Roman" w:cs="Times New Roman"/>
          <w:position w:val="-6"/>
          <w:sz w:val="28"/>
          <w:szCs w:val="28"/>
          <w:lang w:val="pt-BR"/>
        </w:rPr>
        <w:object w:dxaOrig="680" w:dyaOrig="279">
          <v:shape id="_x0000_i1032" type="#_x0000_t75" style="width:34pt;height:14.25pt" o:ole="">
            <v:imagedata r:id="rId18" o:title=""/>
          </v:shape>
          <o:OLEObject Type="Embed" ProgID="Equation.DSMT4" ShapeID="_x0000_i1032" DrawAspect="Content" ObjectID="_1645967696" r:id="rId19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ân tại A (</w:t>
      </w:r>
      <w:r w:rsidRPr="008F34E1">
        <w:rPr>
          <w:rFonts w:ascii="Times New Roman" w:eastAsia="Times New Roman" w:hAnsi="Times New Roman" w:cs="Times New Roman"/>
          <w:position w:val="-6"/>
          <w:sz w:val="28"/>
          <w:szCs w:val="28"/>
          <w:lang w:val="pt-BR"/>
        </w:rPr>
        <w:object w:dxaOrig="780" w:dyaOrig="340">
          <v:shape id="_x0000_i1033" type="#_x0000_t75" style="width:38.75pt;height:17.4pt" o:ole="">
            <v:imagedata r:id="rId20" o:title=""/>
          </v:shape>
          <o:OLEObject Type="Embed" ProgID="Equation.DSMT4" ShapeID="_x0000_i1033" DrawAspect="Content" ObjectID="_1645967697" r:id="rId21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>). Kẻ BD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40" w:dyaOrig="260">
          <v:shape id="_x0000_i1034" type="#_x0000_t75" style="width:11.85pt;height:12.65pt" o:ole="">
            <v:imagedata r:id="rId22" o:title=""/>
          </v:shape>
          <o:OLEObject Type="Embed" ProgID="Equation.DSMT4" ShapeID="_x0000_i1034" DrawAspect="Content" ObjectID="_1645967698" r:id="rId23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>AC (D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00" w:dyaOrig="200">
          <v:shape id="_x0000_i1035" type="#_x0000_t75" style="width:9.5pt;height:9.5pt" o:ole="">
            <v:imagedata r:id="rId24" o:title=""/>
          </v:shape>
          <o:OLEObject Type="Embed" ProgID="Equation.DSMT4" ShapeID="_x0000_i1035" DrawAspect="Content" ObjectID="_1645967699" r:id="rId25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C), CE 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40" w:dyaOrig="260">
          <v:shape id="_x0000_i1036" type="#_x0000_t75" style="width:11.85pt;height:12.65pt" o:ole="">
            <v:imagedata r:id="rId22" o:title=""/>
          </v:shape>
          <o:OLEObject Type="Embed" ProgID="Equation.DSMT4" ShapeID="_x0000_i1036" DrawAspect="Content" ObjectID="_1645967700" r:id="rId26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B (E 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00" w:dyaOrig="200">
          <v:shape id="_x0000_i1037" type="#_x0000_t75" style="width:9.5pt;height:9.5pt" o:ole="">
            <v:imagedata r:id="rId24" o:title=""/>
          </v:shape>
          <o:OLEObject Type="Embed" ProgID="Equation.DSMT4" ShapeID="_x0000_i1037" DrawAspect="Content" ObjectID="_1645967701" r:id="rId27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>AB),  BD và CE cắt nhau tại H.</w:t>
      </w:r>
    </w:p>
    <w:p w:rsidR="002B6366" w:rsidRPr="008F34E1" w:rsidRDefault="002B6366" w:rsidP="002B6366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>Chứng minh: BD = CE</w:t>
      </w:r>
    </w:p>
    <w:p w:rsidR="002B6366" w:rsidRPr="008F34E1" w:rsidRDefault="002B6366" w:rsidP="002B6366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hứng minh: </w:t>
      </w:r>
      <w:r w:rsidRPr="008F34E1">
        <w:rPr>
          <w:rFonts w:ascii="Times New Roman" w:eastAsia="Times New Roman" w:hAnsi="Times New Roman" w:cs="Times New Roman"/>
          <w:position w:val="-6"/>
          <w:sz w:val="28"/>
          <w:szCs w:val="28"/>
          <w:lang w:val="pt-BR"/>
        </w:rPr>
        <w:object w:dxaOrig="720" w:dyaOrig="279">
          <v:shape id="_x0000_i1038" type="#_x0000_t75" style="width:36.4pt;height:14.25pt" o:ole="">
            <v:imagedata r:id="rId28" o:title=""/>
          </v:shape>
          <o:OLEObject Type="Embed" ProgID="Equation.DSMT4" ShapeID="_x0000_i1038" DrawAspect="Content" ObjectID="_1645967702" r:id="rId29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>cân</w:t>
      </w:r>
    </w:p>
    <w:p w:rsidR="002B6366" w:rsidRPr="008F34E1" w:rsidRDefault="002B6366" w:rsidP="002B6366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>Chứng minh: AH là đường trung trực của BC</w:t>
      </w:r>
    </w:p>
    <w:p w:rsidR="002B6366" w:rsidRPr="008F34E1" w:rsidRDefault="002B6366" w:rsidP="002B6366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pt-BR"/>
        </w:rPr>
        <w:t>Trên tia BD lấy điểm K sao cho D là trung điểm của BK. So sánh: góc  ECB và góc DKC</w:t>
      </w:r>
    </w:p>
    <w:p w:rsidR="002B6366" w:rsidRPr="001C2D7D" w:rsidRDefault="002B6366" w:rsidP="002B6366">
      <w:pPr>
        <w:tabs>
          <w:tab w:val="left" w:pos="240"/>
        </w:tabs>
        <w:spacing w:after="0" w:line="240" w:lineRule="auto"/>
        <w:rPr>
          <w:rFonts w:ascii=".VnTime" w:eastAsia="Times New Roman" w:hAnsi=".VnTime" w:cs="Times New Roman"/>
          <w:sz w:val="28"/>
          <w:szCs w:val="28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Bài 18</w:t>
      </w:r>
      <w:r w:rsidRPr="001C2D7D">
        <w:rPr>
          <w:rFonts w:ascii="Arial" w:eastAsia="Times New Roman" w:hAnsi="Arial" w:cs="Arial"/>
          <w:b/>
          <w:sz w:val="28"/>
          <w:szCs w:val="28"/>
          <w:u w:val="single"/>
          <w:lang w:val="pt-BR"/>
        </w:rPr>
        <w:t>:</w:t>
      </w:r>
      <w:r w:rsidRPr="001C2D7D">
        <w:rPr>
          <w:rFonts w:ascii=".VnTime" w:eastAsia="Times New Roman" w:hAnsi=".VnTime" w:cs="Times New Roman"/>
          <w:sz w:val="28"/>
          <w:szCs w:val="28"/>
          <w:lang w:val="pt-BR"/>
        </w:rPr>
        <w:t xml:space="preserve"> Cho tam gi¸c ABC vu«ng t¹i A. Tia ph©n gi¸c cña </w:t>
      </w:r>
      <w:r w:rsidRPr="001C2D7D">
        <w:rPr>
          <w:rFonts w:ascii=".VnTime" w:eastAsia="Times New Roman" w:hAnsi=".VnTime" w:cs="Times New Roman"/>
          <w:position w:val="-6"/>
          <w:sz w:val="28"/>
          <w:szCs w:val="28"/>
          <w:lang w:val="en-US"/>
        </w:rPr>
        <w:object w:dxaOrig="560" w:dyaOrig="360">
          <v:shape id="_x0000_i1039" type="#_x0000_t75" style="width:27.7pt;height:18.2pt" o:ole="">
            <v:imagedata r:id="rId30" o:title=""/>
          </v:shape>
          <o:OLEObject Type="Embed" ProgID="Equation.DSMT4" ShapeID="_x0000_i1039" DrawAspect="Content" ObjectID="_1645967703" r:id="rId31"/>
        </w:object>
      </w:r>
      <w:r w:rsidRPr="001C2D7D">
        <w:rPr>
          <w:rFonts w:ascii=".VnTime" w:eastAsia="Times New Roman" w:hAnsi=".VnTime" w:cs="Times New Roman"/>
          <w:sz w:val="28"/>
          <w:szCs w:val="28"/>
          <w:lang w:val="pt-BR"/>
        </w:rPr>
        <w:t xml:space="preserve"> c¾t AC t¹i D. Tõ D kÎ DH vu«ng gãc víi BC t¹i H vµ DH c¾t AB t¹i K</w:t>
      </w:r>
      <w:r w:rsidRPr="001C2D7D">
        <w:rPr>
          <w:rFonts w:ascii=".VnTime" w:eastAsia="Times New Roman" w:hAnsi=".VnTime" w:cs="Times New Roman"/>
          <w:sz w:val="28"/>
          <w:szCs w:val="28"/>
        </w:rPr>
        <w:t xml:space="preserve">. </w:t>
      </w:r>
    </w:p>
    <w:p w:rsidR="002B6366" w:rsidRPr="001C2D7D" w:rsidRDefault="002B6366" w:rsidP="002B6366">
      <w:pPr>
        <w:tabs>
          <w:tab w:val="left" w:pos="360"/>
        </w:tabs>
        <w:spacing w:after="0" w:line="240" w:lineRule="auto"/>
        <w:rPr>
          <w:rFonts w:ascii=".VnTime" w:eastAsia="Times New Roman" w:hAnsi=".VnTime" w:cs="Times New Roman"/>
          <w:b/>
          <w:sz w:val="28"/>
          <w:szCs w:val="28"/>
          <w:lang w:val="en-US"/>
        </w:rPr>
      </w:pP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  <w:lang w:val="en-US"/>
        </w:rPr>
        <w:t xml:space="preserve">a) Chøng minh: AD = DH  </w:t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</w:p>
    <w:p w:rsidR="002B6366" w:rsidRPr="001C2D7D" w:rsidRDefault="002B6366" w:rsidP="002B6366">
      <w:pPr>
        <w:tabs>
          <w:tab w:val="left" w:pos="360"/>
        </w:tabs>
        <w:spacing w:after="0" w:line="240" w:lineRule="auto"/>
        <w:rPr>
          <w:rFonts w:ascii=".VnTime" w:eastAsia="Times New Roman" w:hAnsi=".VnTime" w:cs="Times New Roman"/>
          <w:b/>
          <w:sz w:val="28"/>
          <w:szCs w:val="28"/>
          <w:lang w:val="en-US"/>
        </w:rPr>
      </w:pPr>
      <w:r w:rsidRPr="001C2D7D">
        <w:rPr>
          <w:rFonts w:ascii=".VnTime" w:eastAsia="Times New Roman" w:hAnsi=".VnTime" w:cs="Times New Roman"/>
          <w:sz w:val="28"/>
          <w:szCs w:val="28"/>
          <w:lang w:val="en-US"/>
        </w:rPr>
        <w:tab/>
        <w:t xml:space="preserve">b) So s¸nh ®é dµi AD vµ DC  </w:t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</w:p>
    <w:p w:rsidR="002B6366" w:rsidRPr="001C2D7D" w:rsidRDefault="002B6366" w:rsidP="002B6366">
      <w:pPr>
        <w:tabs>
          <w:tab w:val="left" w:pos="360"/>
        </w:tabs>
        <w:spacing w:after="0" w:line="240" w:lineRule="auto"/>
        <w:rPr>
          <w:rFonts w:ascii=".VnTime" w:eastAsia="Times New Roman" w:hAnsi=".VnTime" w:cs="Times New Roman"/>
          <w:sz w:val="28"/>
          <w:szCs w:val="28"/>
          <w:lang w:val="en-US"/>
        </w:rPr>
      </w:pPr>
      <w:r w:rsidRPr="001C2D7D">
        <w:rPr>
          <w:rFonts w:ascii=".VnTime" w:eastAsia="Times New Roman" w:hAnsi=".VnTime" w:cs="Times New Roman"/>
          <w:sz w:val="28"/>
          <w:szCs w:val="28"/>
          <w:lang w:val="en-US"/>
        </w:rPr>
        <w:tab/>
        <w:t xml:space="preserve">c) Chøng minh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∆</w:t>
      </w:r>
      <w:r w:rsidRPr="001C2D7D">
        <w:rPr>
          <w:rFonts w:ascii=".VnTime" w:eastAsia="Times New Roman" w:hAnsi=".VnTime" w:cs="Times New Roman"/>
          <w:sz w:val="28"/>
          <w:szCs w:val="28"/>
          <w:lang w:val="en-US"/>
        </w:rPr>
        <w:t>KBC lµ tam gi¸c c©n.</w:t>
      </w:r>
      <w:r w:rsidRPr="001C2D7D">
        <w:rPr>
          <w:rFonts w:ascii=".VnTime" w:eastAsia="Times New Roman" w:hAnsi=".VnTime" w:cs="Times New Roman"/>
          <w:sz w:val="28"/>
          <w:szCs w:val="28"/>
        </w:rPr>
        <w:tab/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 19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: Cho tam giác ABC, trên hai cạnh AB,AC lấy hai điểm D và E sao cho BD = CE. Gọi M là trung điểm của DE . Trên tia đối của tia MB lấy điểm F sao cho MF = MB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, chứng minh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40" type="#_x0000_t75" style="width:11.1pt;height:12.65pt" o:ole="">
            <v:imagedata r:id="rId32" o:title=""/>
          </v:shape>
          <o:OLEObject Type="Embed" ProgID="Equation.3" ShapeID="_x0000_i1040" DrawAspect="Content" ObjectID="_1645967704" r:id="rId33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MDB =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41" type="#_x0000_t75" style="width:11.1pt;height:12.65pt" o:ole="">
            <v:imagedata r:id="rId34" o:title=""/>
          </v:shape>
          <o:OLEObject Type="Embed" ProgID="Equation.3" ShapeID="_x0000_i1041" DrawAspect="Content" ObjectID="_1645967705" r:id="rId35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MEF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, Chứng minh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42" type="#_x0000_t75" style="width:11.1pt;height:12.65pt" o:ole="">
            <v:imagedata r:id="rId36" o:title=""/>
          </v:shape>
          <o:OLEObject Type="Embed" ProgID="Equation.3" ShapeID="_x0000_i1042" DrawAspect="Content" ObjectID="_1645967706" r:id="rId37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CEF cân 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c, Kẻ phân giác AK của góc BAC. Chứng minh AK // CF.</w:t>
      </w:r>
    </w:p>
    <w:p w:rsidR="002B6366" w:rsidRPr="008F34E1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F34E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 20</w:t>
      </w:r>
      <w:r w:rsidRPr="008F34E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:</w:t>
      </w: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>Cho tam giác ABC vuông tại A,</w:t>
      </w:r>
      <w:r w:rsidRPr="008F34E1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560" w:dyaOrig="320">
          <v:shape id="_x0000_i1043" type="#_x0000_t75" style="width:27.7pt;height:15.8pt" o:ole="">
            <v:imagedata r:id="rId38" o:title=""/>
          </v:shape>
          <o:OLEObject Type="Embed" ProgID="Equation.3" ShapeID="_x0000_i1043" DrawAspect="Content" ObjectID="_1645967707" r:id="rId39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= 60</w:t>
      </w:r>
      <w:r w:rsidRPr="008F34E1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.Tia phân giác góc B cắt AC tại E . Từ E vẽ EH 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40" w:dyaOrig="260">
          <v:shape id="_x0000_i1044" type="#_x0000_t75" style="width:11.85pt;height:12.65pt" o:ole="">
            <v:imagedata r:id="rId40" o:title=""/>
          </v:shape>
          <o:OLEObject Type="Embed" ProgID="Equation.3" ShapeID="_x0000_i1044" DrawAspect="Content" ObjectID="_1645967708" r:id="rId41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BC ( H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45" type="#_x0000_t75" style="width:9.5pt;height:9.5pt" o:ole="">
            <v:imagedata r:id="rId42" o:title=""/>
          </v:shape>
          <o:OLEObject Type="Embed" ProgID="Equation.3" ShapeID="_x0000_i1045" DrawAspect="Content" ObjectID="_1645967709" r:id="rId43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C) </w:t>
      </w:r>
    </w:p>
    <w:p w:rsidR="002B6366" w:rsidRPr="008F34E1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/ Chứng minh 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46" type="#_x0000_t75" style="width:11.1pt;height:12.65pt" o:ole="">
            <v:imagedata r:id="rId44" o:title=""/>
          </v:shape>
          <o:OLEObject Type="Embed" ProgID="Equation.3" ShapeID="_x0000_i1046" DrawAspect="Content" ObjectID="_1645967710" r:id="rId45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BE = 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47" type="#_x0000_t75" style="width:11.1pt;height:12.65pt" o:ole="">
            <v:imagedata r:id="rId46" o:title=""/>
          </v:shape>
          <o:OLEObject Type="Embed" ProgID="Equation.3" ShapeID="_x0000_i1047" DrawAspect="Content" ObjectID="_1645967711" r:id="rId47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HBE</w:t>
      </w:r>
    </w:p>
    <w:p w:rsidR="002B6366" w:rsidRPr="008F34E1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/ Qua H vẽ HK // BE  ( K 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48" type="#_x0000_t75" style="width:9.5pt;height:9.5pt" o:ole="">
            <v:imagedata r:id="rId42" o:title=""/>
          </v:shape>
          <o:OLEObject Type="Embed" ProgID="Equation.3" ShapeID="_x0000_i1048" DrawAspect="Content" ObjectID="_1645967712" r:id="rId48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C ) Chứng minh </w:t>
      </w:r>
      <w:r w:rsidRPr="008F34E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49" type="#_x0000_t75" style="width:11.1pt;height:12.65pt" o:ole="">
            <v:imagedata r:id="rId49" o:title=""/>
          </v:shape>
          <o:OLEObject Type="Embed" ProgID="Equation.3" ShapeID="_x0000_i1049" DrawAspect="Content" ObjectID="_1645967713" r:id="rId50"/>
        </w:object>
      </w: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EHK đều .</w:t>
      </w:r>
    </w:p>
    <w:p w:rsidR="002B6366" w:rsidRPr="008F34E1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F34E1">
        <w:rPr>
          <w:rFonts w:ascii="Times New Roman" w:eastAsia="Times New Roman" w:hAnsi="Times New Roman" w:cs="Times New Roman"/>
          <w:sz w:val="28"/>
          <w:szCs w:val="28"/>
          <w:lang w:val="en-US"/>
        </w:rPr>
        <w:lastRenderedPageBreak/>
        <w:t xml:space="preserve">c/ HE cắt  BA tại M, MC cắt  BE tại N. Chứng minh NM = NC 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 21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ho tam giác ABC vuông tại A có góc C=30Tia phân giác góc B cắt BC tại E . Từ E vẽ EH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40" w:dyaOrig="260">
          <v:shape id="_x0000_i1050" type="#_x0000_t75" style="width:11.85pt;height:12.65pt" o:ole="">
            <v:imagedata r:id="rId40" o:title=""/>
          </v:shape>
          <o:OLEObject Type="Embed" ProgID="Equation.3" ShapeID="_x0000_i1050" DrawAspect="Content" ObjectID="_1645967714" r:id="rId51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BC ( H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51" type="#_x0000_t75" style="width:9.5pt;height:9.5pt" o:ole="">
            <v:imagedata r:id="rId42" o:title=""/>
          </v:shape>
          <o:OLEObject Type="Embed" ProgID="Equation.3" ShapeID="_x0000_i1051" DrawAspect="Content" ObjectID="_1645967715" r:id="rId52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C) 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a/ So sánh các cạnh của tam giác ABC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/ Chứng minh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52" type="#_x0000_t75" style="width:11.1pt;height:12.65pt" o:ole="">
            <v:imagedata r:id="rId44" o:title=""/>
          </v:shape>
          <o:OLEObject Type="Embed" ProgID="Equation.3" ShapeID="_x0000_i1052" DrawAspect="Content" ObjectID="_1645967716" r:id="rId53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BE =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53" type="#_x0000_t75" style="width:11.1pt;height:12.65pt" o:ole="">
            <v:imagedata r:id="rId46" o:title=""/>
          </v:shape>
          <o:OLEObject Type="Embed" ProgID="Equation.3" ShapeID="_x0000_i1053" DrawAspect="Content" ObjectID="_1645967717" r:id="rId54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HBE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/ Chứng minh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54" type="#_x0000_t75" style="width:11.1pt;height:12.65pt" o:ole="">
            <v:imagedata r:id="rId49" o:title=""/>
          </v:shape>
          <o:OLEObject Type="Embed" ProgID="Equation.3" ShapeID="_x0000_i1054" DrawAspect="Content" ObjectID="_1645967718" r:id="rId55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EAH cân 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d/  Từ H kẻ HK song song với BE (K thuộc AC ) Chứng minh :  AE=EK=KC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  <w:t>Bài 22</w:t>
      </w:r>
    </w:p>
    <w:p w:rsidR="002B6366" w:rsidRPr="001C2D7D" w:rsidRDefault="002B6366" w:rsidP="002B6366">
      <w:pPr>
        <w:tabs>
          <w:tab w:val="left" w:pos="117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Cho tam giác ABC vuông tại A, đư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softHyphen/>
        <w:t xml:space="preserve">ờng phân giác BE. Kẻ EH vuông góc với BC (H </w:t>
      </w:r>
      <w:r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eastAsia="vi-VN"/>
        </w:rPr>
        <w:drawing>
          <wp:inline distT="0" distB="0" distL="0" distR="0">
            <wp:extent cx="120650" cy="120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BC). Gọi K là giao điểm của AB và HE Chứng minh rằng:</w:t>
      </w:r>
    </w:p>
    <w:p w:rsidR="002B6366" w:rsidRPr="001C2D7D" w:rsidRDefault="002B6366" w:rsidP="002B6366">
      <w:pPr>
        <w:tabs>
          <w:tab w:val="left" w:pos="117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        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a) </w:t>
      </w:r>
      <w:r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eastAsia="vi-VN"/>
        </w:rPr>
        <w:drawing>
          <wp:inline distT="0" distB="0" distL="0" distR="0">
            <wp:extent cx="140970" cy="1606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ABE =  </w:t>
      </w:r>
      <w:r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eastAsia="vi-VN"/>
        </w:rPr>
        <w:drawing>
          <wp:inline distT="0" distB="0" distL="0" distR="0">
            <wp:extent cx="140970" cy="1606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>HBE</w:t>
      </w:r>
    </w:p>
    <w:p w:rsidR="002B6366" w:rsidRPr="001C2D7D" w:rsidRDefault="002B6366" w:rsidP="002B6366">
      <w:pPr>
        <w:tabs>
          <w:tab w:val="left" w:pos="117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b) BE là đư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softHyphen/>
        <w:t>ờng trung trực của đoạn thẳng AH</w:t>
      </w:r>
    </w:p>
    <w:p w:rsidR="002B6366" w:rsidRPr="001C2D7D" w:rsidRDefault="002B6366" w:rsidP="002B6366">
      <w:pPr>
        <w:tabs>
          <w:tab w:val="left" w:pos="117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c) Tam giác EKC cân.</w:t>
      </w:r>
    </w:p>
    <w:p w:rsidR="002B6366" w:rsidRPr="001C2D7D" w:rsidRDefault="002B6366" w:rsidP="002B6366">
      <w:pPr>
        <w:tabs>
          <w:tab w:val="left" w:pos="960"/>
          <w:tab w:val="left" w:pos="1755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u w:val="single"/>
          <w:lang w:eastAsia="vi-V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4BC3EB3" wp14:editId="74BE51F5">
                <wp:simplePos x="0" y="0"/>
                <wp:positionH relativeFrom="column">
                  <wp:posOffset>1771650</wp:posOffset>
                </wp:positionH>
                <wp:positionV relativeFrom="paragraph">
                  <wp:posOffset>163830</wp:posOffset>
                </wp:positionV>
                <wp:extent cx="114300" cy="108585"/>
                <wp:effectExtent l="6985" t="6985" r="12065" b="8255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08585"/>
                          <a:chOff x="3960" y="15030"/>
                          <a:chExt cx="180" cy="171"/>
                        </a:xfrm>
                      </wpg:grpSpPr>
                      <wps:wsp>
                        <wps:cNvPr id="13" name="Line 34"/>
                        <wps:cNvCnPr/>
                        <wps:spPr bwMode="auto">
                          <a:xfrm flipV="1">
                            <a:off x="3960" y="15036"/>
                            <a:ext cx="9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5"/>
                        <wps:cNvCnPr/>
                        <wps:spPr bwMode="auto">
                          <a:xfrm>
                            <a:off x="4050" y="15030"/>
                            <a:ext cx="9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139.5pt;margin-top:12.9pt;width:9pt;height:8.55pt;z-index:251660288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">
                <v:line id="Line 34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<v:line id="Line 35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</v:group>
            </w:pict>
          </mc:Fallback>
        </mc:AlternateContent>
      </w:r>
      <w:r w:rsidRPr="001C2D7D">
        <w:rPr>
          <w:rFonts w:ascii="Times New Roman" w:eastAsia="Times New Roman" w:hAnsi="Times New Roman" w:cs="Times New Roman"/>
          <w:b/>
          <w:noProof/>
          <w:sz w:val="28"/>
          <w:szCs w:val="28"/>
          <w:u w:val="single"/>
          <w:lang w:val="en-US"/>
        </w:rPr>
        <w:t>Bài 23</w:t>
      </w:r>
    </w:p>
    <w:p w:rsidR="002B6366" w:rsidRPr="001C2D7D" w:rsidRDefault="002B6366" w:rsidP="002B6366">
      <w:pPr>
        <w:tabs>
          <w:tab w:val="left" w:pos="960"/>
          <w:tab w:val="left" w:pos="175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45B2ACD" wp14:editId="7885CB9E">
                <wp:simplePos x="0" y="0"/>
                <wp:positionH relativeFrom="column">
                  <wp:posOffset>419100</wp:posOffset>
                </wp:positionH>
                <wp:positionV relativeFrom="paragraph">
                  <wp:posOffset>35560</wp:posOffset>
                </wp:positionV>
                <wp:extent cx="114300" cy="113665"/>
                <wp:effectExtent l="6985" t="6985" r="12065" b="12700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3665"/>
                          <a:chOff x="3960" y="15030"/>
                          <a:chExt cx="360" cy="195"/>
                        </a:xfrm>
                      </wpg:grpSpPr>
                      <wps:wsp>
                        <wps:cNvPr id="9" name="Line 30"/>
                        <wps:cNvCnPr/>
                        <wps:spPr bwMode="auto">
                          <a:xfrm flipV="1">
                            <a:off x="3960" y="1503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1"/>
                        <wps:cNvCnPr/>
                        <wps:spPr bwMode="auto">
                          <a:xfrm>
                            <a:off x="4140" y="150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2"/>
                        <wps:cNvCnPr/>
                        <wps:spPr bwMode="auto">
                          <a:xfrm>
                            <a:off x="3960" y="1522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margin-left:33pt;margin-top:2.8pt;width:9pt;height:8.95pt;z-index:251659264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">
                <v:line id="Line 30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line id="Line 31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32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</v:group>
            </w:pict>
          </mc:Fallback>
        </mc:AlternateContent>
      </w:r>
      <w:r w:rsidRPr="001C2D7D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 xml:space="preserve">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Cho     ABC cân tại A ( A  nhọn ). Tia phân giác góc của A cắt BC tại I.</w:t>
      </w:r>
    </w:p>
    <w:p w:rsidR="002B6366" w:rsidRPr="001C2D7D" w:rsidRDefault="002B6366" w:rsidP="002B6366">
      <w:pPr>
        <w:tabs>
          <w:tab w:val="left" w:pos="960"/>
          <w:tab w:val="left" w:pos="175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vi-V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FE161BD" wp14:editId="446F5485">
                <wp:simplePos x="0" y="0"/>
                <wp:positionH relativeFrom="column">
                  <wp:posOffset>1343025</wp:posOffset>
                </wp:positionH>
                <wp:positionV relativeFrom="paragraph">
                  <wp:posOffset>26035</wp:posOffset>
                </wp:positionV>
                <wp:extent cx="114300" cy="114300"/>
                <wp:effectExtent l="6985" t="11430" r="12065" b="7620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4300"/>
                          <a:chOff x="1800" y="14760"/>
                          <a:chExt cx="180" cy="180"/>
                        </a:xfrm>
                      </wpg:grpSpPr>
                      <wps:wsp>
                        <wps:cNvPr id="6" name="Line 37"/>
                        <wps:cNvCnPr/>
                        <wps:spPr bwMode="auto">
                          <a:xfrm>
                            <a:off x="1800" y="1494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8"/>
                        <wps:cNvCnPr/>
                        <wps:spPr bwMode="auto">
                          <a:xfrm>
                            <a:off x="1890" y="147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26" style="position:absolute;margin-left:105.75pt;margin-top:2.05pt;width:9pt;height:9pt;z-index:251661312" coordorigin="1800,14760" coordsize="18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">
                <v:line id="Line 37" o:spid="_x0000_s1027" style="position:absolute;visibility:visible;mso-wrap-style:square" from="1800,14940" to="198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38" o:spid="_x0000_s1028" style="position:absolute;visibility:visible;mso-wrap-style:square" from="1890,14760" to="189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</v:group>
            </w:pict>
          </mc:Fallback>
        </mc:AlternateConten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a. Chứng minh AI     BC.</w:t>
      </w:r>
    </w:p>
    <w:p w:rsidR="002B6366" w:rsidRPr="001C2D7D" w:rsidRDefault="002B6366" w:rsidP="002B6366">
      <w:pPr>
        <w:tabs>
          <w:tab w:val="left" w:pos="960"/>
          <w:tab w:val="left" w:pos="175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b. Gọi D là trung điểm của AC, M là giao điểm của BD với AI. Chứng minh rằng M là trọng tâm của tâm giác ABC.</w:t>
      </w:r>
    </w:p>
    <w:p w:rsidR="002B6366" w:rsidRPr="001C2D7D" w:rsidRDefault="002B6366" w:rsidP="002B6366">
      <w:pPr>
        <w:tabs>
          <w:tab w:val="left" w:pos="960"/>
          <w:tab w:val="left" w:pos="175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. Biết AB = AC = 5cm; BC = 6 cm.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Tính AM.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        </w:t>
      </w: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 24</w:t>
      </w:r>
      <w:r w:rsidRPr="001C2D7D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: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ab/>
        <w:t xml:space="preserve">Cho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20" w:dyaOrig="260">
          <v:shape id="_x0000_i1055" type="#_x0000_t75" style="width:11.1pt;height:12.65pt" o:ole="">
            <v:imagedata r:id="rId59" o:title=""/>
          </v:shape>
          <o:OLEObject Type="Embed" ProgID="Equation.3" ShapeID="_x0000_i1055" DrawAspect="Content" ObjectID="_1645967719" r:id="rId60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ABC vuông ở C, có góc A bằng 60</w:t>
      </w:r>
      <w:r w:rsidRPr="001C2D7D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Tia phân giác của góc BAC cắt 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BC ở E.Kẻ   EK vuông góc với AB( K thuộc AB).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ab/>
        <w:t xml:space="preserve">a). Chứng minh AC =AK và AE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40" w:dyaOrig="260">
          <v:shape id="_x0000_i1056" type="#_x0000_t75" style="width:11.85pt;height:12.65pt" o:ole="">
            <v:imagedata r:id="rId61" o:title=""/>
          </v:shape>
          <o:OLEObject Type="Embed" ProgID="Equation.3" ShapeID="_x0000_i1056" DrawAspect="Content" ObjectID="_1645967720" r:id="rId62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K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  <w:lang w:val="sv-SE"/>
        </w:rPr>
        <w:t>b). Chứng minh KA = KB.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sv-SE"/>
        </w:rPr>
        <w:tab/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c). Chứng minh EB &gt; AC.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ab/>
        <w:t xml:space="preserve">d). Kẻ BD vuông góc với tia AE( D thuộc tia AE). Chứng minh ba đường 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thẳng    AC, BD, KE cùng đi qua 1 điểm.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2B6366" w:rsidRPr="001C2D7D" w:rsidRDefault="002B6366" w:rsidP="002B6366">
      <w:pPr>
        <w:spacing w:after="0" w:line="312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  <w:t>Bài 25:</w:t>
      </w:r>
    </w:p>
    <w:p w:rsidR="002B6366" w:rsidRPr="001C2D7D" w:rsidRDefault="002B6366" w:rsidP="002B6366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Cho </w:t>
      </w:r>
      <w:r w:rsidRPr="001C2D7D">
        <w:rPr>
          <w:rFonts w:ascii="Times New Roman" w:eastAsia="Times New Roman" w:hAnsi="Times New Roman" w:cs="Times New Roman"/>
          <w:b/>
          <w:bCs/>
          <w:position w:val="-4"/>
          <w:sz w:val="28"/>
          <w:szCs w:val="28"/>
          <w:lang w:val="nl-NL"/>
        </w:rPr>
        <w:object w:dxaOrig="220" w:dyaOrig="240">
          <v:shape id="_x0000_i1057" type="#_x0000_t75" style="width:11.1pt;height:11.85pt" o:ole="">
            <v:imagedata r:id="rId63" o:title=""/>
          </v:shape>
          <o:OLEObject Type="Embed" ProgID="Equation.DSMT4" ShapeID="_x0000_i1057" DrawAspect="Content" ObjectID="_1645967721" r:id="rId64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>ABC cân tại A. Gọi M là trung điểm của AC. Trên tia đối của tia MB lấy điểm D sao cho DM = BM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a. Chứng minh </w:t>
      </w:r>
      <w:r w:rsidRPr="001C2D7D">
        <w:rPr>
          <w:rFonts w:ascii="Times New Roman" w:eastAsia="Times New Roman" w:hAnsi="Times New Roman" w:cs="Times New Roman"/>
          <w:b/>
          <w:bCs/>
          <w:position w:val="-4"/>
          <w:sz w:val="28"/>
          <w:szCs w:val="28"/>
          <w:lang w:val="nl-NL"/>
        </w:rPr>
        <w:object w:dxaOrig="220" w:dyaOrig="240">
          <v:shape id="_x0000_i1058" type="#_x0000_t75" style="width:11.1pt;height:11.85pt" o:ole="">
            <v:imagedata r:id="rId63" o:title=""/>
          </v:shape>
          <o:OLEObject Type="Embed" ProgID="Equation.DSMT4" ShapeID="_x0000_i1058" DrawAspect="Content" ObjectID="_1645967722" r:id="rId65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BMC = </w:t>
      </w:r>
      <w:r w:rsidRPr="001C2D7D">
        <w:rPr>
          <w:rFonts w:ascii="Times New Roman" w:eastAsia="Times New Roman" w:hAnsi="Times New Roman" w:cs="Times New Roman"/>
          <w:b/>
          <w:bCs/>
          <w:position w:val="-4"/>
          <w:sz w:val="28"/>
          <w:szCs w:val="28"/>
          <w:lang w:val="nl-NL"/>
        </w:rPr>
        <w:object w:dxaOrig="220" w:dyaOrig="240">
          <v:shape id="_x0000_i1059" type="#_x0000_t75" style="width:11.1pt;height:11.85pt" o:ole="">
            <v:imagedata r:id="rId63" o:title=""/>
          </v:shape>
          <o:OLEObject Type="Embed" ProgID="Equation.DSMT4" ShapeID="_x0000_i1059" DrawAspect="Content" ObjectID="_1645967723" r:id="rId66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>DMA. Suy ra AD // BC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b. Chứng  minh </w:t>
      </w:r>
      <w:r w:rsidRPr="001C2D7D">
        <w:rPr>
          <w:rFonts w:ascii="Times New Roman" w:eastAsia="Times New Roman" w:hAnsi="Times New Roman" w:cs="Times New Roman"/>
          <w:b/>
          <w:bCs/>
          <w:position w:val="-4"/>
          <w:sz w:val="28"/>
          <w:szCs w:val="28"/>
          <w:lang w:val="nl-NL"/>
        </w:rPr>
        <w:object w:dxaOrig="220" w:dyaOrig="260">
          <v:shape id="_x0000_i1060" type="#_x0000_t75" style="width:11.1pt;height:12.65pt" o:ole="">
            <v:imagedata r:id="rId67" o:title=""/>
          </v:shape>
          <o:OLEObject Type="Embed" ProgID="Equation.DSMT4" ShapeID="_x0000_i1060" DrawAspect="Content" ObjectID="_1645967724" r:id="rId68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>ACD là tam giác cân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c. Trên tia đối của tia CA lấy điểm E sao cho CA = CE. Chứng minh  DC đi qua trung điểm I của BE. 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it-IT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it-IT"/>
        </w:rPr>
        <w:t>Bài 26: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lang w:val="de-DE"/>
        </w:rPr>
        <w:t xml:space="preserve"> 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Cho tam giác ABC có AB &lt; AC và tia phân giác AD . Trên tia AC lấy 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           điểm  E sao cho AE =AB 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          a. So sánh </w:t>
      </w:r>
      <w:r w:rsidRPr="001C2D7D">
        <w:rPr>
          <w:rFonts w:ascii="Times New Roman" w:eastAsia="Times New Roman" w:hAnsi="Times New Roman" w:cs="Times New Roman"/>
          <w:position w:val="-6"/>
          <w:sz w:val="28"/>
          <w:szCs w:val="28"/>
          <w:lang w:val="it-IT"/>
        </w:rPr>
        <w:object w:dxaOrig="240" w:dyaOrig="340">
          <v:shape id="_x0000_i1061" type="#_x0000_t75" style="width:11.85pt;height:17.4pt" o:ole="">
            <v:imagedata r:id="rId69" o:title=""/>
          </v:shape>
          <o:OLEObject Type="Embed" ProgID="Equation.3" ShapeID="_x0000_i1061" DrawAspect="Content" ObjectID="_1645967725" r:id="rId70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và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it-IT"/>
        </w:rPr>
        <w:object w:dxaOrig="240" w:dyaOrig="320">
          <v:shape id="_x0000_i1062" type="#_x0000_t75" style="width:11.85pt;height:15.8pt" o:ole="">
            <v:imagedata r:id="rId71" o:title=""/>
          </v:shape>
          <o:OLEObject Type="Embed" ProgID="Equation.3" ShapeID="_x0000_i1062" DrawAspect="Content" ObjectID="_1645967726" r:id="rId72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          b. Chứng minh  BD = DE 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          c. AB cắt ED ở K . Chứng minh 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it-IT"/>
        </w:rPr>
        <w:object w:dxaOrig="220" w:dyaOrig="260">
          <v:shape id="_x0000_i1063" type="#_x0000_t75" style="width:11.1pt;height:12.65pt" o:ole="">
            <v:imagedata r:id="rId73" o:title=""/>
          </v:shape>
          <o:OLEObject Type="Embed" ProgID="Equation.3" ShapeID="_x0000_i1063" DrawAspect="Content" ObjectID="_1645967727" r:id="rId74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DBK = 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it-IT"/>
        </w:rPr>
        <w:object w:dxaOrig="220" w:dyaOrig="260">
          <v:shape id="_x0000_i1064" type="#_x0000_t75" style="width:11.1pt;height:12.65pt" o:ole="">
            <v:imagedata r:id="rId73" o:title=""/>
          </v:shape>
          <o:OLEObject Type="Embed" ProgID="Equation.3" ShapeID="_x0000_i1064" DrawAspect="Content" ObjectID="_1645967728" r:id="rId75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>DEC 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lastRenderedPageBreak/>
        <w:t xml:space="preserve">           d.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it-IT"/>
        </w:rPr>
        <w:object w:dxaOrig="220" w:dyaOrig="260">
          <v:shape id="_x0000_i1065" type="#_x0000_t75" style="width:11.1pt;height:12.65pt" o:ole="">
            <v:imagedata r:id="rId73" o:title=""/>
          </v:shape>
          <o:OLEObject Type="Embed" ProgID="Equation.3" ShapeID="_x0000_i1065" DrawAspect="Content" ObjectID="_1645967729" r:id="rId76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AKC là tam giác gì ? </w:t>
      </w:r>
    </w:p>
    <w:p w:rsidR="002B6366" w:rsidRPr="001C2D7D" w:rsidRDefault="002B6366" w:rsidP="002B6366">
      <w:pPr>
        <w:spacing w:after="0" w:line="240" w:lineRule="auto"/>
        <w:ind w:right="-54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          e. Chứng minh  AD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it-IT"/>
        </w:rPr>
        <w:object w:dxaOrig="240" w:dyaOrig="260">
          <v:shape id="_x0000_i1066" type="#_x0000_t75" style="width:11.85pt;height:12.65pt" o:ole="">
            <v:imagedata r:id="rId77" o:title=""/>
          </v:shape>
          <o:OLEObject Type="Embed" ProgID="Equation.3" ShapeID="_x0000_i1066" DrawAspect="Content" ObjectID="_1645967730" r:id="rId78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KC  </w:t>
      </w:r>
    </w:p>
    <w:p w:rsidR="002B6366" w:rsidRPr="001C2D7D" w:rsidRDefault="002B6366" w:rsidP="002B6366">
      <w:pPr>
        <w:spacing w:after="0" w:line="240" w:lineRule="auto"/>
        <w:ind w:right="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 27: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Cho góc xoy = 120</w:t>
      </w:r>
      <w:r w:rsidRPr="001C2D7D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Điểm A thuộc tia phân giác của góc đó. </w:t>
      </w:r>
      <w:smartTag w:uri="urn:schemas-microsoft-com:office:smarttags" w:element="place">
        <w:smartTag w:uri="urn:schemas-microsoft-com:office:smarttags" w:element="City">
          <w:r w:rsidRPr="001C2D7D"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  <w:t>Kẻ</w:t>
          </w:r>
        </w:smartTag>
        <w:r w:rsidRPr="001C2D7D">
          <w:rPr>
            <w:rFonts w:ascii="Times New Roman" w:eastAsia="Times New Roman" w:hAnsi="Times New Roman" w:cs="Times New Roman"/>
            <w:sz w:val="28"/>
            <w:szCs w:val="28"/>
            <w:lang w:val="en-US"/>
          </w:rPr>
          <w:t xml:space="preserve"> </w:t>
        </w:r>
        <w:smartTag w:uri="urn:schemas-microsoft-com:office:smarttags" w:element="State">
          <w:r w:rsidRPr="001C2D7D"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  <w:t>AB</w:t>
          </w:r>
        </w:smartTag>
      </w:smartTag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uông góc với Ox (B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67" type="#_x0000_t75" style="width:9.5pt;height:9.5pt" o:ole="">
            <v:imagedata r:id="rId79" o:title=""/>
          </v:shape>
          <o:OLEObject Type="Embed" ProgID="Equation.3" ShapeID="_x0000_i1067" DrawAspect="Content" ObjectID="_1645967731" r:id="rId80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Ox) ; AC vuông góc với Oy (C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68" type="#_x0000_t75" style="width:9.5pt;height:9.5pt" o:ole="">
            <v:imagedata r:id="rId81" o:title=""/>
          </v:shape>
          <o:OLEObject Type="Embed" ProgID="Equation.3" ShapeID="_x0000_i1068" DrawAspect="Content" ObjectID="_1645967732" r:id="rId82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Oy). Chứng minh rằng:</w:t>
      </w:r>
    </w:p>
    <w:p w:rsidR="002B6366" w:rsidRPr="001C2D7D" w:rsidRDefault="002B6366" w:rsidP="002B6366">
      <w:pPr>
        <w:numPr>
          <w:ilvl w:val="0"/>
          <w:numId w:val="8"/>
        </w:numPr>
        <w:spacing w:after="0" w:line="240" w:lineRule="auto"/>
        <w:ind w:right="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AB = AC</w:t>
      </w:r>
    </w:p>
    <w:p w:rsidR="002B6366" w:rsidRPr="001C2D7D" w:rsidRDefault="002B6366" w:rsidP="002B6366">
      <w:pPr>
        <w:numPr>
          <w:ilvl w:val="0"/>
          <w:numId w:val="8"/>
        </w:numPr>
        <w:spacing w:after="0" w:line="240" w:lineRule="auto"/>
        <w:ind w:right="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O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40" w:dyaOrig="260">
          <v:shape id="_x0000_i1069" type="#_x0000_t75" style="width:11.85pt;height:12.65pt" o:ole="">
            <v:imagedata r:id="rId83" o:title=""/>
          </v:shape>
          <o:OLEObject Type="Embed" ProgID="Equation.3" ShapeID="_x0000_i1069" DrawAspect="Content" ObjectID="_1645967733" r:id="rId84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BC</w:t>
      </w:r>
    </w:p>
    <w:p w:rsidR="002B6366" w:rsidRPr="001C2D7D" w:rsidRDefault="002B6366" w:rsidP="002B6366">
      <w:pPr>
        <w:numPr>
          <w:ilvl w:val="0"/>
          <w:numId w:val="8"/>
        </w:numPr>
        <w:spacing w:after="0" w:line="240" w:lineRule="auto"/>
        <w:ind w:right="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Kẻ BE vuông góc với phần kéo dài của Oy tại E. Cho OE = 3cm; Oc = 5cm. </w:t>
      </w:r>
      <w:smartTag w:uri="urn:schemas-microsoft-com:office:smarttags" w:element="place">
        <w:smartTag w:uri="urn:schemas-microsoft-com:office:smarttags" w:element="City">
          <w:r w:rsidRPr="001C2D7D"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  <w:t>Tính</w:t>
          </w:r>
        </w:smartTag>
        <w:r w:rsidRPr="001C2D7D">
          <w:rPr>
            <w:rFonts w:ascii="Times New Roman" w:eastAsia="Times New Roman" w:hAnsi="Times New Roman" w:cs="Times New Roman"/>
            <w:sz w:val="28"/>
            <w:szCs w:val="28"/>
            <w:lang w:val="en-US"/>
          </w:rPr>
          <w:t xml:space="preserve"> </w:t>
        </w:r>
        <w:smartTag w:uri="urn:schemas-microsoft-com:office:smarttags" w:element="State">
          <w:r w:rsidRPr="001C2D7D"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  <w:t>BC</w:t>
          </w:r>
        </w:smartTag>
      </w:smartTag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?</w:t>
      </w:r>
    </w:p>
    <w:p w:rsidR="002B6366" w:rsidRPr="001C2D7D" w:rsidRDefault="002B6366" w:rsidP="002B6366">
      <w:pPr>
        <w:numPr>
          <w:ilvl w:val="0"/>
          <w:numId w:val="8"/>
        </w:numPr>
        <w:spacing w:after="0" w:line="240" w:lineRule="auto"/>
        <w:ind w:right="54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Tam giác ABC là tam giác gì ?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Vì sao ?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 28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ho </w:t>
      </w:r>
      <w:r w:rsidRPr="001C2D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680" w:dyaOrig="279">
          <v:shape id="_x0000_i1070" type="#_x0000_t75" style="width:34pt;height:14.25pt" o:ole="">
            <v:imagedata r:id="rId85" o:title=""/>
          </v:shape>
          <o:OLEObject Type="Embed" ProgID="Equation.DSMT4" ShapeID="_x0000_i1070" DrawAspect="Content" ObjectID="_1645967734" r:id="rId86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cân có AB = AC = 5cm, BC = 8cm. Kẻ AH vuông góc BC (H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71" type="#_x0000_t75" style="width:9.5pt;height:9.5pt" o:ole="">
            <v:imagedata r:id="rId87" o:title=""/>
          </v:shape>
          <o:OLEObject Type="Embed" ProgID="Equation.DSMT4" ShapeID="_x0000_i1071" DrawAspect="Content" ObjectID="_1645967735" r:id="rId88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BC)</w:t>
      </w:r>
    </w:p>
    <w:p w:rsidR="002B6366" w:rsidRPr="001C2D7D" w:rsidRDefault="002B6366" w:rsidP="002B6366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Chứng minh: HB = HC.</w:t>
      </w:r>
    </w:p>
    <w:p w:rsidR="002B6366" w:rsidRPr="001C2D7D" w:rsidRDefault="002B6366" w:rsidP="002B6366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Tính độ dài AH.</w:t>
      </w:r>
    </w:p>
    <w:p w:rsidR="002B6366" w:rsidRPr="001C2D7D" w:rsidRDefault="002B6366" w:rsidP="002B6366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Kẻ HD vuông góc với AB (D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72" type="#_x0000_t75" style="width:9.5pt;height:9.5pt" o:ole="">
            <v:imagedata r:id="rId87" o:title=""/>
          </v:shape>
          <o:OLEObject Type="Embed" ProgID="Equation.DSMT4" ShapeID="_x0000_i1072" DrawAspect="Content" ObjectID="_1645967736" r:id="rId89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AB), kẻ HE vuông góc với AC (E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73" type="#_x0000_t75" style="width:9.5pt;height:9.5pt" o:ole="">
            <v:imagedata r:id="rId87" o:title=""/>
          </v:shape>
          <o:OLEObject Type="Embed" ProgID="Equation.DSMT4" ShapeID="_x0000_i1073" DrawAspect="Content" ObjectID="_1645967737" r:id="rId90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C). 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ứng minh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720" w:dyaOrig="260">
          <v:shape id="_x0000_i1074" type="#_x0000_t75" style="width:36.4pt;height:12.65pt" o:ole="">
            <v:imagedata r:id="rId91" o:title=""/>
          </v:shape>
          <o:OLEObject Type="Embed" ProgID="Equation.DSMT4" ShapeID="_x0000_i1074" DrawAspect="Content" ObjectID="_1645967738" r:id="rId92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ân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d) So sánh HD và HC</w:t>
      </w:r>
    </w:p>
    <w:p w:rsidR="002B6366" w:rsidRPr="001C2D7D" w:rsidRDefault="002B6366" w:rsidP="002B636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Bài 29</w:t>
      </w:r>
      <w:r w:rsidRPr="001C2D7D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: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ho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20" w:dyaOrig="260">
          <v:shape id="_x0000_i1075" type="#_x0000_t75" style="width:11.1pt;height:8.7pt" o:ole="">
            <v:imagedata r:id="rId93" o:title=""/>
          </v:shape>
          <o:OLEObject Type="Embed" ProgID="Equation.DSMT4" ShapeID="_x0000_i1075" DrawAspect="Content" ObjectID="_1645967739" r:id="rId94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ABC cân tại A, trên cạnh BC lấy  điểm D và E sao cho BD = CE (D nằm giữa B và E) </w:t>
      </w:r>
    </w:p>
    <w:p w:rsidR="002B6366" w:rsidRPr="001C2D7D" w:rsidRDefault="002B6366" w:rsidP="002B636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a/ Chứng minh: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20" w:dyaOrig="260">
          <v:shape id="_x0000_i1076" type="#_x0000_t75" style="width:11.1pt;height:8.7pt" o:ole="">
            <v:imagedata r:id="rId93" o:title=""/>
          </v:shape>
          <o:OLEObject Type="Embed" ProgID="Equation.DSMT4" ShapeID="_x0000_i1076" DrawAspect="Content" ObjectID="_1645967740" r:id="rId95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BD =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20" w:dyaOrig="260">
          <v:shape id="_x0000_i1077" type="#_x0000_t75" style="width:11.1pt;height:8.7pt" o:ole="">
            <v:imagedata r:id="rId93" o:title=""/>
          </v:shape>
          <o:OLEObject Type="Embed" ProgID="Equation.DSMT4" ShapeID="_x0000_i1077" DrawAspect="Content" ObjectID="_1645967741" r:id="rId96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ACE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b/ Kẻ DM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40" w:dyaOrig="260">
          <v:shape id="_x0000_i1078" type="#_x0000_t75" style="width:11.85pt;height:12.65pt" o:ole="">
            <v:imagedata r:id="rId97" o:title=""/>
          </v:shape>
          <o:OLEObject Type="Embed" ProgID="Equation.DSMT4" ShapeID="_x0000_i1078" DrawAspect="Content" ObjectID="_1645967742" r:id="rId98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B (M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00" w:dyaOrig="200">
          <v:shape id="_x0000_i1079" type="#_x0000_t75" style="width:9.5pt;height:9.5pt" o:ole="">
            <v:imagedata r:id="rId99" o:title=""/>
          </v:shape>
          <o:OLEObject Type="Embed" ProgID="Equation.DSMT4" ShapeID="_x0000_i1079" DrawAspect="Content" ObjectID="_1645967743" r:id="rId100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B) và EN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40" w:dyaOrig="260">
          <v:shape id="_x0000_i1080" type="#_x0000_t75" style="width:11.85pt;height:12.65pt" o:ole="">
            <v:imagedata r:id="rId97" o:title=""/>
          </v:shape>
          <o:OLEObject Type="Embed" ProgID="Equation.DSMT4" ShapeID="_x0000_i1080" DrawAspect="Content" ObjectID="_1645967744" r:id="rId101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C (N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00" w:dyaOrig="200">
          <v:shape id="_x0000_i1081" type="#_x0000_t75" style="width:9.5pt;height:9.5pt" o:ole="">
            <v:imagedata r:id="rId99" o:title=""/>
          </v:shape>
          <o:OLEObject Type="Embed" ProgID="Equation.DSMT4" ShapeID="_x0000_i1081" DrawAspect="Content" ObjectID="_1645967745" r:id="rId102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C ). Chứng minh: AM =AN</w:t>
      </w:r>
    </w:p>
    <w:p w:rsidR="002B6366" w:rsidRPr="001C2D7D" w:rsidRDefault="002B6366" w:rsidP="002B636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c/ Gọi K là giao điểm của đường thẳng DM và đường thẳng EN và BÂC= 120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139" w:dyaOrig="300">
          <v:shape id="_x0000_i1082" type="#_x0000_t75" style="width:7.1pt;height:15.05pt" o:ole="">
            <v:imagedata r:id="rId103" o:title=""/>
          </v:shape>
          <o:OLEObject Type="Embed" ProgID="Equation.DSMT4" ShapeID="_x0000_i1082" DrawAspect="Content" ObjectID="_1645967746" r:id="rId104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. Chứng minh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20" w:dyaOrig="260">
          <v:shape id="_x0000_i1083" type="#_x0000_t75" style="width:11.1pt;height:11.1pt" o:ole="">
            <v:imagedata r:id="rId93" o:title=""/>
          </v:shape>
          <o:OLEObject Type="Embed" ProgID="Equation.DSMT4" ShapeID="_x0000_i1083" DrawAspect="Content" ObjectID="_1645967747" r:id="rId105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DKE đều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l-PL"/>
        </w:rPr>
        <w:t>Bài 30: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Cho tam giác ABC có</w:t>
      </w:r>
      <w:r w:rsidRPr="001C2D7D">
        <w:rPr>
          <w:rFonts w:ascii="Times New Roman" w:eastAsia="Times New Roman" w:hAnsi="Times New Roman" w:cs="Times New Roman"/>
          <w:bCs/>
          <w:color w:val="000000"/>
          <w:spacing w:val="51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21"/>
          <w:w w:val="187"/>
          <w:position w:val="7"/>
          <w:sz w:val="28"/>
          <w:szCs w:val="28"/>
          <w:lang w:val="pl-PL"/>
        </w:rPr>
        <w:t>\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21"/>
          <w:w w:val="187"/>
          <w:position w:val="-4"/>
          <w:sz w:val="28"/>
          <w:szCs w:val="28"/>
          <w:lang w:val="en-US"/>
        </w:rPr>
        <w:object w:dxaOrig="240" w:dyaOrig="340">
          <v:shape id="_x0000_i1084" type="#_x0000_t75" style="width:11.85pt;height:17.4pt" o:ole="">
            <v:imagedata r:id="rId8" o:title=""/>
          </v:shape>
          <o:OLEObject Type="Embed" ProgID="Equation.DSMT4" ShapeID="_x0000_i1084" DrawAspect="Content" ObjectID="_1645967748" r:id="rId106"/>
        </w:objec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12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5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9</w:t>
      </w:r>
      <w:r w:rsidRPr="001C2D7D">
        <w:rPr>
          <w:rFonts w:ascii="Times New Roman" w:eastAsia="Times New Roman" w:hAnsi="Times New Roman" w:cs="Times New Roman"/>
          <w:bCs/>
          <w:color w:val="000000"/>
          <w:spacing w:val="4"/>
          <w:position w:val="-1"/>
          <w:sz w:val="28"/>
          <w:szCs w:val="28"/>
          <w:lang w:val="pl-PL"/>
        </w:rPr>
        <w:t>0</w:t>
      </w:r>
      <w:r w:rsidRPr="001C2D7D">
        <w:rPr>
          <w:rFonts w:ascii="Times New Roman" w:eastAsia="Times New Roman" w:hAnsi="Times New Roman" w:cs="Times New Roman"/>
          <w:bCs/>
          <w:color w:val="000000"/>
          <w:spacing w:val="4"/>
          <w:position w:val="-1"/>
          <w:sz w:val="28"/>
          <w:szCs w:val="28"/>
          <w:vertAlign w:val="superscript"/>
          <w:lang w:val="pl-PL"/>
        </w:rPr>
        <w:t>0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3"/>
          <w:position w:val="10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,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3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 xml:space="preserve">AB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9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-3"/>
          <w:position w:val="-1"/>
          <w:sz w:val="28"/>
          <w:szCs w:val="28"/>
          <w:lang w:val="pl-PL"/>
        </w:rPr>
        <w:t>8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2"/>
          <w:position w:val="-1"/>
          <w:sz w:val="28"/>
          <w:szCs w:val="28"/>
          <w:lang w:val="pl-PL"/>
        </w:rPr>
        <w:t>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m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,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5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A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8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1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6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1"/>
          <w:position w:val="-1"/>
          <w:sz w:val="28"/>
          <w:szCs w:val="28"/>
          <w:lang w:val="pl-PL"/>
        </w:rPr>
        <w:t>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m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26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.</w:t>
      </w:r>
    </w:p>
    <w:p w:rsidR="002B6366" w:rsidRPr="001C2D7D" w:rsidRDefault="002B6366" w:rsidP="002B6366">
      <w:pPr>
        <w:widowControl w:val="0"/>
        <w:autoSpaceDE w:val="0"/>
        <w:autoSpaceDN w:val="0"/>
        <w:adjustRightInd w:val="0"/>
        <w:spacing w:after="0" w:line="240" w:lineRule="auto"/>
        <w:ind w:right="-20"/>
        <w:jc w:val="both"/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</w:pP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 xml:space="preserve">        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a) Tính</w:t>
      </w:r>
      <w:r w:rsidRPr="001C2D7D">
        <w:rPr>
          <w:rFonts w:ascii="Times New Roman" w:eastAsia="Times New Roman" w:hAnsi="Times New Roman" w:cs="Times New Roman"/>
          <w:bCs/>
          <w:color w:val="000000"/>
          <w:spacing w:val="42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B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10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.</w:t>
      </w:r>
    </w:p>
    <w:p w:rsidR="002B6366" w:rsidRPr="001C2D7D" w:rsidRDefault="002B6366" w:rsidP="002B6366">
      <w:pPr>
        <w:widowControl w:val="0"/>
        <w:autoSpaceDE w:val="0"/>
        <w:autoSpaceDN w:val="0"/>
        <w:adjustRightInd w:val="0"/>
        <w:spacing w:after="0" w:line="240" w:lineRule="auto"/>
        <w:ind w:right="-20"/>
        <w:rPr>
          <w:rFonts w:ascii="Times New Roman" w:eastAsia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</w:pPr>
      <w:r w:rsidRPr="001C2D7D">
        <w:rPr>
          <w:rFonts w:ascii="Times New Roman" w:eastAsia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 xml:space="preserve">         b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) Trên cạnh</w:t>
      </w:r>
      <w:r w:rsidRPr="001C2D7D">
        <w:rPr>
          <w:rFonts w:ascii="Times New Roman" w:eastAsia="Times New Roman" w:hAnsi="Times New Roman" w:cs="Times New Roman"/>
          <w:bCs/>
          <w:color w:val="000000"/>
          <w:spacing w:val="54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1"/>
          <w:position w:val="-1"/>
          <w:sz w:val="28"/>
          <w:szCs w:val="28"/>
          <w:lang w:val="pl-PL"/>
        </w:rPr>
        <w:t>A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 xml:space="preserve">C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1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 xml:space="preserve">lấy 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>đ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iểm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position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E sao cho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 xml:space="preserve"> AE = 2cm; trên tia đối của tia AB lấy điểm D sao cho AD  = AB.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 xml:space="preserve"> C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h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 xml:space="preserve">ứng 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>m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inh</w:t>
      </w:r>
      <w:r w:rsidRPr="001C2D7D">
        <w:rPr>
          <w:rFonts w:ascii="Times New Roman" w:eastAsia="Times New Roman" w:hAnsi="Times New Roman" w:cs="Times New Roman"/>
          <w:bCs/>
          <w:color w:val="000000"/>
          <w:spacing w:val="35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∆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BE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8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=</w:t>
      </w:r>
      <w:r w:rsidRPr="001C2D7D">
        <w:rPr>
          <w:rFonts w:ascii="Times New Roman" w:eastAsia="Times New Roman" w:hAnsi="Times New Roman" w:cs="Times New Roman"/>
          <w:bCs/>
          <w:color w:val="000000"/>
          <w:spacing w:val="-8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∆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DE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4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.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 xml:space="preserve">         c) </w:t>
      </w:r>
      <w:r w:rsidRPr="001C2D7D">
        <w:rPr>
          <w:rFonts w:ascii="Times New Roman" w:eastAsia="Times New Roman" w:hAnsi="Times New Roman" w:cs="Times New Roman"/>
          <w:bCs/>
          <w:color w:val="000000"/>
          <w:spacing w:val="50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C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>h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ứ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ng minh</w:t>
      </w:r>
      <w:r w:rsidRPr="001C2D7D">
        <w:rPr>
          <w:rFonts w:ascii="Times New Roman" w:eastAsia="Times New Roman" w:hAnsi="Times New Roman" w:cs="Times New Roman"/>
          <w:bCs/>
          <w:color w:val="000000"/>
          <w:spacing w:val="42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2"/>
          <w:sz w:val="28"/>
          <w:szCs w:val="28"/>
          <w:lang w:val="pl-PL"/>
        </w:rPr>
        <w:t>D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 xml:space="preserve">E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đ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i qua trung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đ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iểm</w:t>
      </w:r>
      <w:r w:rsidRPr="001C2D7D">
        <w:rPr>
          <w:rFonts w:ascii="Times New Roman" w:eastAsia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c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ạ</w:t>
      </w:r>
      <w:r w:rsidRPr="001C2D7D">
        <w:rPr>
          <w:rFonts w:ascii="Times New Roman" w:eastAsia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n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h</w:t>
      </w:r>
      <w:r w:rsidRPr="001C2D7D">
        <w:rPr>
          <w:rFonts w:ascii="Times New Roman" w:eastAsia="Times New Roman" w:hAnsi="Times New Roman" w:cs="Times New Roman"/>
          <w:bCs/>
          <w:color w:val="000000"/>
          <w:spacing w:val="42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BC</w:t>
      </w:r>
      <w:r w:rsidRPr="001C2D7D">
        <w:rPr>
          <w:rFonts w:ascii="Times New Roman" w:eastAsia="Times New Roman" w:hAnsi="Times New Roman" w:cs="Times New Roman"/>
          <w:bCs/>
          <w:i/>
          <w:iCs/>
          <w:color w:val="000000"/>
          <w:spacing w:val="-10"/>
          <w:sz w:val="28"/>
          <w:szCs w:val="28"/>
          <w:lang w:val="pl-PL"/>
        </w:rPr>
        <w:t xml:space="preserve"> </w:t>
      </w:r>
      <w:r w:rsidRPr="001C2D7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l-PL"/>
        </w:rPr>
        <w:t>.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      </w:t>
      </w:r>
    </w:p>
    <w:p w:rsidR="002B6366" w:rsidRPr="001C2D7D" w:rsidRDefault="002B6366" w:rsidP="002B636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>Bài 31:</w:t>
      </w:r>
      <w:r w:rsidRPr="001C2D7D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Cho tam giác ABC có góc A bằng 90</w:t>
      </w:r>
      <w:r w:rsidRPr="001C2D7D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; AC&gt; AB. Kẻ AH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40" w:dyaOrig="260">
          <v:shape id="_x0000_i1085" type="#_x0000_t75" style="width:11.85pt;height:12.65pt" o:ole="">
            <v:imagedata r:id="rId107" o:title=""/>
          </v:shape>
          <o:OLEObject Type="Embed" ProgID="Equation.3" ShapeID="_x0000_i1085" DrawAspect="Content" ObjectID="_1645967749" r:id="rId108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BC. Trên DC lấy điểm D sao cho HD = HB. Kẻ CE vuông góc với AD kéo dài. Chứng minh rằng:</w:t>
      </w:r>
    </w:p>
    <w:p w:rsidR="002B6366" w:rsidRPr="001C2D7D" w:rsidRDefault="002B6366" w:rsidP="002B636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Tam giác BAD cân</w:t>
      </w:r>
    </w:p>
    <w:p w:rsidR="002B6366" w:rsidRPr="001C2D7D" w:rsidRDefault="002B6366" w:rsidP="002B636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CE là phân giác của góc </w:t>
      </w:r>
    </w:p>
    <w:p w:rsidR="002B6366" w:rsidRPr="001C2D7D" w:rsidRDefault="002B6366" w:rsidP="002B636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>Gọi  giao điểm của AH và CE là K. Chứng minh: KD// AB.</w:t>
      </w:r>
    </w:p>
    <w:p w:rsidR="002B6366" w:rsidRPr="001C2D7D" w:rsidRDefault="002B6366" w:rsidP="002B6366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>Tìm điều kiện của tam giác ABC để tam giác AKC đều.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Câu 32</w:t>
      </w:r>
      <w:r w:rsidRPr="001C2D7D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: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Cho tam giác ABC cân ở A có AB = AC = 5 cm;  kẻ AH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5E"/>
      </w: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BC ( H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CE"/>
      </w:r>
      <w:r w:rsidRPr="001C2D7D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BC)</w:t>
      </w:r>
    </w:p>
    <w:p w:rsidR="002B6366" w:rsidRPr="001C2D7D" w:rsidRDefault="002B6366" w:rsidP="002B6366">
      <w:pPr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ứng minh BH = HC và  </w:t>
      </w:r>
      <w:r w:rsidRPr="001C2D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359" w:dyaOrig="360">
          <v:shape id="_x0000_i1086" type="#_x0000_t75" style="width:68.05pt;height:18.2pt" o:ole="">
            <v:imagedata r:id="rId109" o:title=""/>
          </v:shape>
          <o:OLEObject Type="Embed" ProgID="Equation.DSMT4" ShapeID="_x0000_i1086" DrawAspect="Content" ObjectID="_1645967750" r:id="rId110"/>
        </w:object>
      </w:r>
    </w:p>
    <w:p w:rsidR="002B6366" w:rsidRPr="001C2D7D" w:rsidRDefault="002B6366" w:rsidP="002B6366">
      <w:pPr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Tính độ dài BH biết AH = 4 cm.</w:t>
      </w:r>
    </w:p>
    <w:p w:rsidR="002B6366" w:rsidRPr="001C2D7D" w:rsidRDefault="002B6366" w:rsidP="002B6366">
      <w:pPr>
        <w:numPr>
          <w:ilvl w:val="0"/>
          <w:numId w:val="1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lastRenderedPageBreak/>
        <w:t xml:space="preserve">Kẻ </w:t>
      </w:r>
      <w:smartTag w:uri="urn:schemas-microsoft-com:office:smarttags" w:element="place">
        <w:smartTag w:uri="urn:schemas-microsoft-com:office:smarttags" w:element="City">
          <w:r w:rsidRPr="001C2D7D"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  <w:t>HD</w:t>
          </w:r>
        </w:smartTag>
        <w:r w:rsidRPr="001C2D7D">
          <w:rPr>
            <w:rFonts w:ascii="Times New Roman" w:eastAsia="Times New Roman" w:hAnsi="Times New Roman" w:cs="Times New Roman"/>
            <w:sz w:val="28"/>
            <w:szCs w:val="28"/>
            <w:lang w:val="en-US"/>
          </w:rPr>
          <w:t xml:space="preserve"> </w:t>
        </w:r>
        <w:r w:rsidRPr="001C2D7D">
          <w:rPr>
            <w:rFonts w:ascii="Times New Roman" w:eastAsia="Times New Roman" w:hAnsi="Times New Roman" w:cs="Times New Roman"/>
            <w:sz w:val="28"/>
            <w:szCs w:val="28"/>
            <w:lang w:val="en-US"/>
          </w:rPr>
          <w:sym w:font="Symbol" w:char="F05E"/>
        </w:r>
        <w:r w:rsidRPr="001C2D7D">
          <w:rPr>
            <w:rFonts w:ascii="Times New Roman" w:eastAsia="Times New Roman" w:hAnsi="Times New Roman" w:cs="Times New Roman"/>
            <w:sz w:val="28"/>
            <w:szCs w:val="28"/>
            <w:lang w:val="en-US"/>
          </w:rPr>
          <w:t xml:space="preserve"> </w:t>
        </w:r>
        <w:smartTag w:uri="urn:schemas-microsoft-com:office:smarttags" w:element="State">
          <w:r w:rsidRPr="001C2D7D"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  <w:t>AB</w:t>
          </w:r>
        </w:smartTag>
      </w:smartTag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( d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CE"/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B), kẻ EH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5E"/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C (E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CE"/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C).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Tam giác ADE là tam giác gì?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>Vì sao?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Câu 33</w:t>
      </w:r>
      <w:r w:rsidRPr="001C2D7D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: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ho tam giác cân ABC có AB = AC = 5 cm , BC = 8 cm . Kẻ AH vuông góc với BC (H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00" w:dyaOrig="200">
          <v:shape id="_x0000_i1087" type="#_x0000_t75" style="width:10.3pt;height:8.7pt" o:ole="">
            <v:imagedata r:id="rId111" o:title=""/>
          </v:shape>
          <o:OLEObject Type="Embed" ProgID="Equation.DSMT4" ShapeID="_x0000_i1087" DrawAspect="Content" ObjectID="_1645967751" r:id="rId112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BC)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) Chứng minh : HB = HC và </w:t>
      </w:r>
      <w:r w:rsidRPr="001C2D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580" w:dyaOrig="360">
          <v:shape id="_x0000_i1088" type="#_x0000_t75" style="width:29.25pt;height:18.2pt" o:ole="">
            <v:imagedata r:id="rId113" o:title=""/>
          </v:shape>
          <o:OLEObject Type="Embed" ProgID="Equation.DSMT4" ShapeID="_x0000_i1088" DrawAspect="Content" ObjectID="_1645967752" r:id="rId114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=  </w:t>
      </w:r>
      <w:r w:rsidRPr="001C2D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580" w:dyaOrig="340">
          <v:shape id="_x0000_i1089" type="#_x0000_t75" style="width:29.25pt;height:17.4pt" o:ole="">
            <v:imagedata r:id="rId115" o:title=""/>
          </v:shape>
          <o:OLEObject Type="Embed" ProgID="Equation.DSMT4" ShapeID="_x0000_i1089" DrawAspect="Content" ObjectID="_1645967753" r:id="rId116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</w:p>
    <w:p w:rsidR="002B6366" w:rsidRPr="001C2D7D" w:rsidRDefault="002B6366" w:rsidP="002B636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ab/>
        <w:t xml:space="preserve">       b)Tính độ dài AH ?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Bài 34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.   Cho tam giác ABC cân ở A . Trên cạnh AB lấy điểm D , trên cạnh AC lấy điểm E sao cho AD = AE . Gọi M là giao điểm của BE và CD . Chứng minh rằng :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) BE = CD 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b) </w:t>
      </w:r>
      <w:r w:rsidRPr="001C2D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660" w:dyaOrig="279">
          <v:shape id="_x0000_i1090" type="#_x0000_t75" style="width:83.1pt;height:14.25pt" o:ole="">
            <v:imagedata r:id="rId117" o:title=""/>
          </v:shape>
          <o:OLEObject Type="Embed" ProgID="Equation.3" ShapeID="_x0000_i1090" DrawAspect="Content" ObjectID="_1645967754" r:id="rId118"/>
        </w:objec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c) AM là tia phân giác của góc BAC.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 35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Cho tam giác cân ABC (AB = AC). Trên tia đối của các tia BA và CA lấy hai điểm D và E sao cho BD = CE 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a) Chứng minh DE // BC.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b) Từ D kẻ DM vuông góc với BC , từ E kẻ EN vuông góc với BC .Chứng minh DM = EN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c) Chứng minh tam giác AMN là tam giác cân .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d) Từ B và C kẻ các đường vuông góc với AM và AN chúng cắt nhau tại I . Chứng minh AI là tia phân giác chung của hai góc BAC và góc MAC.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Bài 36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. Cho tam giác cân ABC có Â = 45</w:t>
      </w:r>
      <w:r w:rsidRPr="001C2D7D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, AB = AC . Từ trung điểm I của cạnh AC kẻ đường vuông góc với AC cắt đường thẳng BC ở M . Trên tia đối của tia AM lấy điểm N sao cho AN = BM. Chứng minh rằng :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a) </w:t>
      </w:r>
      <w:r w:rsidRPr="001C2D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359" w:dyaOrig="340">
          <v:shape id="_x0000_i1091" type="#_x0000_t75" style="width:68.05pt;height:17.4pt" o:ole="">
            <v:imagedata r:id="rId119" o:title=""/>
          </v:shape>
          <o:OLEObject Type="Embed" ProgID="Equation.3" ShapeID="_x0000_i1091" DrawAspect="Content" ObjectID="_1645967755" r:id="rId120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b)  </w:t>
      </w:r>
      <w:r w:rsidRPr="001C2D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640" w:dyaOrig="279">
          <v:shape id="_x0000_i1092" type="#_x0000_t75" style="width:81.5pt;height:14.25pt" o:ole="">
            <v:imagedata r:id="rId121" o:title=""/>
          </v:shape>
          <o:OLEObject Type="Embed" ProgID="Equation.3" ShapeID="_x0000_i1092" DrawAspect="Content" ObjectID="_1645967756" r:id="rId122"/>
        </w:objec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c)  Tam giác MNC vuông cân tại C .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Bài 37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Cho tam giác ABC vuông ở A có </w:t>
      </w:r>
      <w:r w:rsidRPr="001C2D7D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960" w:dyaOrig="620">
          <v:shape id="_x0000_i1093" type="#_x0000_t75" style="width:48.25pt;height:30.85pt" o:ole="">
            <v:imagedata r:id="rId123" o:title=""/>
          </v:shape>
          <o:OLEObject Type="Embed" ProgID="Equation.3" ShapeID="_x0000_i1093" DrawAspect="Content" ObjectID="_1645967757" r:id="rId124"/>
        </w:objec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và AC – AB = 14cm . Tính các cạnh của tam giác đó .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Bài 38</w:t>
      </w: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>. Cho đoạn thẳng AB và điểm C nằm giữa A và B . Trên cùng một nửa mặt phẳng bờ AB vẽ hai tam giác đều ACD và BCE .Gọi M và N lần lượt là trung điểm của AE và BD . Chứng minh rằng :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a) AE = BD .</w: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b) </w:t>
      </w:r>
      <w:r w:rsidRPr="001C2D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620" w:dyaOrig="279">
          <v:shape id="_x0000_i1094" type="#_x0000_t75" style="width:80.7pt;height:14.25pt" o:ole="">
            <v:imagedata r:id="rId125" o:title=""/>
          </v:shape>
          <o:OLEObject Type="Embed" ProgID="Equation.3" ShapeID="_x0000_i1094" DrawAspect="Content" ObjectID="_1645967758" r:id="rId126"/>
        </w:object>
      </w:r>
    </w:p>
    <w:p w:rsidR="002B6366" w:rsidRPr="001C2D7D" w:rsidRDefault="002B6366" w:rsidP="002B6366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C2D7D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c) Tam giác MNC là tam giác đều.</w:t>
      </w:r>
    </w:p>
    <w:p w:rsidR="004F0D64" w:rsidRPr="002B6366" w:rsidRDefault="004F0D64">
      <w:pPr>
        <w:rPr>
          <w:lang w:val="pt-BR"/>
        </w:rPr>
      </w:pPr>
    </w:p>
    <w:sectPr w:rsidR="004F0D64" w:rsidRPr="002B636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16893"/>
    <w:multiLevelType w:val="hybridMultilevel"/>
    <w:tmpl w:val="AC885B1A"/>
    <w:lvl w:ilvl="0" w:tplc="781685F0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">
    <w:nsid w:val="0CBB260D"/>
    <w:multiLevelType w:val="hybridMultilevel"/>
    <w:tmpl w:val="9BFEC7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EFB3482"/>
    <w:multiLevelType w:val="hybridMultilevel"/>
    <w:tmpl w:val="4BCE9444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22D4FB9"/>
    <w:multiLevelType w:val="hybridMultilevel"/>
    <w:tmpl w:val="44723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D9753D"/>
    <w:multiLevelType w:val="hybridMultilevel"/>
    <w:tmpl w:val="03AE96DE"/>
    <w:lvl w:ilvl="0" w:tplc="2CEA8DA8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">
    <w:nsid w:val="33D821AC"/>
    <w:multiLevelType w:val="hybridMultilevel"/>
    <w:tmpl w:val="F4E6C1A2"/>
    <w:lvl w:ilvl="0" w:tplc="04090017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369F42AE"/>
    <w:multiLevelType w:val="hybridMultilevel"/>
    <w:tmpl w:val="907EBA3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9E24D3E"/>
    <w:multiLevelType w:val="hybridMultilevel"/>
    <w:tmpl w:val="2AFC4D24"/>
    <w:lvl w:ilvl="0" w:tplc="04090017">
      <w:start w:val="1"/>
      <w:numFmt w:val="lowerLetter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>
    <w:nsid w:val="475A7AED"/>
    <w:multiLevelType w:val="hybridMultilevel"/>
    <w:tmpl w:val="4F1E9260"/>
    <w:lvl w:ilvl="0" w:tplc="ECFAB7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B5D7FB0"/>
    <w:multiLevelType w:val="hybridMultilevel"/>
    <w:tmpl w:val="9B3611A2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>
    <w:nsid w:val="63FF078A"/>
    <w:multiLevelType w:val="hybridMultilevel"/>
    <w:tmpl w:val="F22285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C6D6082"/>
    <w:multiLevelType w:val="hybridMultilevel"/>
    <w:tmpl w:val="06B46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72777F2"/>
    <w:multiLevelType w:val="hybridMultilevel"/>
    <w:tmpl w:val="C26ADB50"/>
    <w:lvl w:ilvl="0" w:tplc="CDEA269E">
      <w:start w:val="5"/>
      <w:numFmt w:val="decimal"/>
      <w:lvlText w:val="%1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4">
    <w:nsid w:val="78FB13C6"/>
    <w:multiLevelType w:val="hybridMultilevel"/>
    <w:tmpl w:val="772AE040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2"/>
  </w:num>
  <w:num w:numId="2">
    <w:abstractNumId w:val="13"/>
  </w:num>
  <w:num w:numId="3">
    <w:abstractNumId w:val="9"/>
  </w:num>
  <w:num w:numId="4">
    <w:abstractNumId w:val="14"/>
  </w:num>
  <w:num w:numId="5">
    <w:abstractNumId w:val="7"/>
  </w:num>
  <w:num w:numId="6">
    <w:abstractNumId w:val="0"/>
  </w:num>
  <w:num w:numId="7">
    <w:abstractNumId w:val="4"/>
  </w:num>
  <w:num w:numId="8">
    <w:abstractNumId w:val="5"/>
  </w:num>
  <w:num w:numId="9">
    <w:abstractNumId w:val="12"/>
  </w:num>
  <w:num w:numId="10">
    <w:abstractNumId w:val="1"/>
  </w:num>
  <w:num w:numId="11">
    <w:abstractNumId w:val="11"/>
  </w:num>
  <w:num w:numId="12">
    <w:abstractNumId w:val="8"/>
  </w:num>
  <w:num w:numId="13">
    <w:abstractNumId w:val="3"/>
  </w:num>
  <w:num w:numId="14">
    <w:abstractNumId w:val="6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366"/>
    <w:rsid w:val="002B6366"/>
    <w:rsid w:val="004F0D64"/>
    <w:rsid w:val="008F34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63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B63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63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B636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B636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6366"/>
  </w:style>
  <w:style w:type="paragraph" w:styleId="Footer">
    <w:name w:val="footer"/>
    <w:basedOn w:val="Normal"/>
    <w:link w:val="FooterChar"/>
    <w:unhideWhenUsed/>
    <w:rsid w:val="002B636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2B6366"/>
  </w:style>
  <w:style w:type="numbering" w:customStyle="1" w:styleId="NoList1">
    <w:name w:val="No List1"/>
    <w:next w:val="NoList"/>
    <w:semiHidden/>
    <w:rsid w:val="002B6366"/>
  </w:style>
  <w:style w:type="paragraph" w:customStyle="1" w:styleId="CharCharCharChar">
    <w:name w:val="Char Char Char Char"/>
    <w:basedOn w:val="Normal"/>
    <w:rsid w:val="002B6366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CharCharChar">
    <w:name w:val="Char Char Char"/>
    <w:basedOn w:val="Normal"/>
    <w:autoRedefine/>
    <w:rsid w:val="002B636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">
    <w:name w:val="Char"/>
    <w:basedOn w:val="Normal"/>
    <w:semiHidden/>
    <w:rsid w:val="002B6366"/>
    <w:pPr>
      <w:spacing w:after="160" w:line="240" w:lineRule="exact"/>
    </w:pPr>
    <w:rPr>
      <w:rFonts w:ascii=".VnArial" w:eastAsia=".VnTime" w:hAnsi=".VnArial" w:cs=".VnArial"/>
      <w:sz w:val="24"/>
      <w:szCs w:val="24"/>
      <w:lang w:val="en-US"/>
    </w:rPr>
  </w:style>
  <w:style w:type="character" w:styleId="PageNumber">
    <w:name w:val="page number"/>
    <w:basedOn w:val="DefaultParagraphFont"/>
    <w:rsid w:val="002B636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63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B63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63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B636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B636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6366"/>
  </w:style>
  <w:style w:type="paragraph" w:styleId="Footer">
    <w:name w:val="footer"/>
    <w:basedOn w:val="Normal"/>
    <w:link w:val="FooterChar"/>
    <w:unhideWhenUsed/>
    <w:rsid w:val="002B636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2B6366"/>
  </w:style>
  <w:style w:type="numbering" w:customStyle="1" w:styleId="NoList1">
    <w:name w:val="No List1"/>
    <w:next w:val="NoList"/>
    <w:semiHidden/>
    <w:rsid w:val="002B6366"/>
  </w:style>
  <w:style w:type="paragraph" w:customStyle="1" w:styleId="CharCharCharChar">
    <w:name w:val="Char Char Char Char"/>
    <w:basedOn w:val="Normal"/>
    <w:rsid w:val="002B6366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CharCharChar">
    <w:name w:val="Char Char Char"/>
    <w:basedOn w:val="Normal"/>
    <w:autoRedefine/>
    <w:rsid w:val="002B636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">
    <w:name w:val="Char"/>
    <w:basedOn w:val="Normal"/>
    <w:semiHidden/>
    <w:rsid w:val="002B6366"/>
    <w:pPr>
      <w:spacing w:after="160" w:line="240" w:lineRule="exact"/>
    </w:pPr>
    <w:rPr>
      <w:rFonts w:ascii=".VnArial" w:eastAsia=".VnTime" w:hAnsi=".VnArial" w:cs=".VnArial"/>
      <w:sz w:val="24"/>
      <w:szCs w:val="24"/>
      <w:lang w:val="en-US"/>
    </w:rPr>
  </w:style>
  <w:style w:type="character" w:styleId="PageNumber">
    <w:name w:val="page number"/>
    <w:basedOn w:val="DefaultParagraphFont"/>
    <w:rsid w:val="002B63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50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9.bin"/><Relationship Id="rId113" Type="http://schemas.openxmlformats.org/officeDocument/2006/relationships/image" Target="media/image45.wmf"/><Relationship Id="rId118" Type="http://schemas.openxmlformats.org/officeDocument/2006/relationships/oleObject" Target="embeddings/oleObject66.bin"/><Relationship Id="rId126" Type="http://schemas.openxmlformats.org/officeDocument/2006/relationships/oleObject" Target="embeddings/oleObject70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5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61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3.bin"/><Relationship Id="rId111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wmf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3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1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51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2.bin"/><Relationship Id="rId115" Type="http://schemas.openxmlformats.org/officeDocument/2006/relationships/image" Target="media/image46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710</Words>
  <Characters>9751</Characters>
  <Application>Microsoft Office Word</Application>
  <DocSecurity>0</DocSecurity>
  <Lines>81</Lines>
  <Paragraphs>22</Paragraphs>
  <ScaleCrop>false</ScaleCrop>
  <Company>Microsoft</Company>
  <LinksUpToDate>false</LinksUpToDate>
  <CharactersWithSpaces>11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20-03-17T09:12:00Z</dcterms:created>
  <dcterms:modified xsi:type="dcterms:W3CDTF">2020-03-17T09:16:00Z</dcterms:modified>
</cp:coreProperties>
</file>